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media/audio1.wav" ContentType="audio/x-wav"/>
  <Override PartName="/ppt/media/audio2.wav" ContentType="audio/x-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5" r:id="rId3"/>
    <p:sldMasterId id="2147483697" r:id="rId4"/>
    <p:sldMasterId id="2147483709" r:id="rId5"/>
    <p:sldMasterId id="2147483723" r:id="rId6"/>
    <p:sldMasterId id="2147483746" r:id="rId7"/>
  </p:sldMasterIdLst>
  <p:notesMasterIdLst>
    <p:notesMasterId r:id="rId44"/>
  </p:notesMasterIdLst>
  <p:sldIdLst>
    <p:sldId id="422" r:id="rId8"/>
    <p:sldId id="287" r:id="rId9"/>
    <p:sldId id="290" r:id="rId10"/>
    <p:sldId id="382" r:id="rId11"/>
    <p:sldId id="379" r:id="rId12"/>
    <p:sldId id="381" r:id="rId13"/>
    <p:sldId id="257" r:id="rId14"/>
    <p:sldId id="380" r:id="rId15"/>
    <p:sldId id="258" r:id="rId16"/>
    <p:sldId id="383" r:id="rId17"/>
    <p:sldId id="385" r:id="rId18"/>
    <p:sldId id="387" r:id="rId19"/>
    <p:sldId id="386" r:id="rId20"/>
    <p:sldId id="276" r:id="rId21"/>
    <p:sldId id="329" r:id="rId22"/>
    <p:sldId id="388" r:id="rId23"/>
    <p:sldId id="389" r:id="rId24"/>
    <p:sldId id="391" r:id="rId25"/>
    <p:sldId id="358" r:id="rId26"/>
    <p:sldId id="364" r:id="rId27"/>
    <p:sldId id="392" r:id="rId28"/>
    <p:sldId id="394" r:id="rId29"/>
    <p:sldId id="372" r:id="rId30"/>
    <p:sldId id="401" r:id="rId31"/>
    <p:sldId id="398" r:id="rId32"/>
    <p:sldId id="256" r:id="rId33"/>
    <p:sldId id="400" r:id="rId34"/>
    <p:sldId id="259" r:id="rId35"/>
    <p:sldId id="260" r:id="rId36"/>
    <p:sldId id="261" r:id="rId37"/>
    <p:sldId id="370" r:id="rId38"/>
    <p:sldId id="267" r:id="rId39"/>
    <p:sldId id="349" r:id="rId40"/>
    <p:sldId id="355" r:id="rId41"/>
    <p:sldId id="396" r:id="rId42"/>
    <p:sldId id="402" r:id="rId43"/>
  </p:sldIdLst>
  <p:sldSz cx="12192000" cy="6858000"/>
  <p:notesSz cx="6858000" cy="9144000"/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08B8"/>
    <a:srgbClr val="F7DB09"/>
    <a:srgbClr val="FFFF66"/>
    <a:srgbClr val="FFB0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89" autoAdjust="0"/>
    <p:restoredTop sz="94660"/>
  </p:normalViewPr>
  <p:slideViewPr>
    <p:cSldViewPr snapToGrid="0">
      <p:cViewPr>
        <p:scale>
          <a:sx n="81" d="100"/>
          <a:sy n="81" d="100"/>
        </p:scale>
        <p:origin x="-354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viewProps" Target="viewProps.xml"/><Relationship Id="rId8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87B576-A6F3-4981-B169-791E2406E27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BEB977-4B58-4846-BDC0-BB786D93D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6887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xmlns="" id="{0AF5C420-1A35-455B-9A62-B3C7C3E597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A03EE0-A3EB-4AE9-B65E-F2B3C1A84B2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xmlns="" id="{44E0880B-AA82-4D41-86D8-81BD88D7C7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xmlns="" id="{6CA6AAF7-89FA-4704-BF95-80DEAE5C9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vi-V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xmlns="" id="{64A94AE7-AB1C-47A9-B0CF-07CA2040AC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xmlns="" id="{E9418C0D-87D8-4AE3-91EC-403BE8F2B3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xmlns="" id="{537DB846-2D9C-4C60-B626-E8732E998E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384D5C-8E4E-4561-8207-DD2CC895197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D2A6FE-9D0B-454A-AAA5-1DC1D67CD83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4473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xmlns="" id="{453A61D7-CBD2-4113-89FE-920623653E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3556FC-B5CF-4F93-9963-968A03504EE1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xmlns="" id="{70206CCD-9087-4473-BA12-F2E11B7D12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xmlns="" id="{E60677F0-3F82-4B40-B79E-56255CEC3F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png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png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C61DD4-8229-4C53-8BD8-B480885251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B36AC8DA-F81E-4612-99C5-EEF33C67DD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AC3D2FA-4039-47D6-A2FD-8FD1D6792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494C0AD-DF80-46E4-AF6E-3B006E1D0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5190707-3682-4E41-89A5-B90A461C7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70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5AA243-C07F-41D5-8853-515AA75D9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0E63BE3-A9E3-45D4-AE84-A7C6D436D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77CECF-F359-44AC-A704-584DCD93C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3B87480-462D-4750-A63C-64B08DD21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3C9A2E4-DF57-4CF1-8024-0DC2764EBF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31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16E2FC37-C73D-47D6-8CF1-40EF0CEA4A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CE0ED6AE-BB81-4942-8026-A2690920AF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6A717B4-E1E6-4861-99C7-A8617E19F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6C45B6B-B0D6-4E61-9784-A3DD5A236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9C5B17-CD0A-4C3F-90EE-BCB65B80E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6394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3621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6920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623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361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4290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2205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07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2564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267D520-9A30-4D9C-A5BD-3848EB60E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4126258-1808-4267-A8BE-B815E94D06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7283065-DFC1-4453-9647-6B55525E6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49A038-7C83-4BAA-BB75-F2A41426D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05228D7-CCB8-4376-A540-AB47B410D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9087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4514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3349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602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8EB395A-EE90-46ED-93CF-8E91EEA8F3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C97D9E5-0A97-40BC-A4B7-B9003C5C0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658C78-44FB-4014-8129-3360F78F7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A7603-7BA8-42D1-84B1-AC4152C094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09395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258DB21-8DD1-4BC3-ABC5-5C951A684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AF61D2C-E8E9-4CEF-A07C-DEAB11416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55657B9-BE0E-4192-857D-AEBC3EEEB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4D1AF-B521-4B61-B195-0370B24767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12576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FF47A3F-16AD-4FDA-957C-8EAEB4BD6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7218A9-B978-4D94-BDAE-EF73E72D3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0946CCD-CCB4-4276-8F6A-93031FB4C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CF24C-EEA7-48A9-89C0-CC0D7576B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57907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F0547389-F853-4468-A42B-32F3EBDD0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60786D98-8103-4FE7-82FF-C59056876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E855B354-6975-4B62-BCEA-C1A03A078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C71D-D627-4954-A191-676078642E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56597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xmlns="" id="{9C954246-F480-4370-805F-CB6B9C0E6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AEA8F19F-C973-49AA-BD2C-AF2BDC758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C7BD488F-9327-4052-A097-559C9DD0A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A05E0-0C63-4542-9FD5-7D140DD3F3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90881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xmlns="" id="{226FFE41-94C5-4CBA-BE47-BBBE73D9CE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xmlns="" id="{860C33E9-7CAC-49B2-B8A4-5E5F2AA51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xmlns="" id="{A5E37983-4E84-490C-88C2-D321C17EB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1F1AE8-2FAE-4A59-BB15-0CE09FE7B4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4453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xmlns="" id="{74B0A745-60CA-4984-AD7E-90E4B0526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xmlns="" id="{7F7FBBF2-7B57-4B8D-B5AF-00CF376C7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78035000-35A7-4A7F-83B5-4E21CB53C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01E38-5CD4-49CD-BE33-A9AB18FAED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771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46F8C2-F4F9-410A-8B47-5A366895E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87B4454-0DB4-4653-B8B3-2D728595E1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B011247-41AB-4005-B907-8FA8EC91C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03BC7EE-4118-4401-B730-6C4FDA0FF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D5BC28-1772-439E-99E3-F27C37323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4205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5B2B82D6-A89D-4502-821D-7B85A5D392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7F92F0E2-15C9-49DC-8C6D-63A394AD0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9E47FC49-2DEE-4984-863E-73EDFAC93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68956-CCE4-4242-87E1-D284F40278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01612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2E5675DE-98B7-4439-8117-666A8397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704D82A7-2EE7-483E-A982-B4B457794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B492C1C3-FBD0-435F-8792-0F6D79A39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966BD-5D7E-46D5-BE54-4E327530EE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9037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7E5B297-102E-43D0-B5AE-C0032B002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8C4D412-EA95-4FB3-BF0E-68E58FDF3A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2700FA8-E844-403C-A3D7-E2B1E8D06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0281F-266D-4136-8A74-011907ECAC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093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3B85161-FB29-41D2-B7E0-7E95016040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545300A-83B8-4CAD-88A7-109EEEE24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3C04DC7-EE6A-44FE-B083-765E867B3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D04BC-427A-49CE-8E6A-AB943D93EA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19663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1AD8F01-3369-4B8D-9FCC-0C26BB8F5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92CC41-38FD-4D2B-A2E0-99EE3914DA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EC34CFF-6D3F-492E-8D54-F184BA7CA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9FBD6-8E59-4570-A274-858B2D8C30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87378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AB8FFA1-B6A5-40AC-BA90-85A822EC5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178206F-D6F6-46A6-A4D5-529FFA485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2AB73EF-2872-43C3-8688-4E7F1D13D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75CEB-17AA-488D-8291-BB9D98F557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9723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6EA6FB-7147-4623-B423-38DB2E7FF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146DAF1-AFE4-4DEE-A797-037235B346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2367549-9EE5-4F43-B635-6418FA091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676B8-ED98-485D-B50E-3CE386BE26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09048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FED82AAA-3A1E-4F15-A2C6-C8F313731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48C340C5-71A7-4E7A-9306-0CDE7A3E3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D429325A-9776-442A-84B2-334371B1E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BE0AA-21EC-47D1-AE34-F232AFB722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67425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xmlns="" id="{EA564B90-5EB5-4B49-BD7F-B8E909C9B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3787028C-8A37-4F26-A76D-6AB293A1D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D30FDF04-EBE1-46AB-8F68-AD4F60514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EFD61-66F7-4D25-A451-D89707CC86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33903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xmlns="" id="{242CC333-A0D2-4A25-A227-394E4EB194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xmlns="" id="{FCF9AEF6-D5DE-497F-9CAE-1FEA80292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xmlns="" id="{A65D81B4-4A6C-419F-B351-0A3441DE39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149D85-94A1-44B1-97BF-543F6927C8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9606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0E79059-5E23-40DA-ACC8-AC47787B4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911C063-3886-4870-821A-0BD180FEA5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95D9753-0FFC-4359-956D-456531ADA7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F6BFCBD-9550-4ED8-B21A-FC0369B16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8F9DE3F-38DE-4612-8122-CCD9536D2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F9D5921-33B8-4A86-B89E-D6D0C09C8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6501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xmlns="" id="{75D6F2D6-59D2-45B1-A447-854CFB1EF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xmlns="" id="{463542A1-8952-41E6-86BD-0CD967EB0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5B82C960-3BC4-45FD-ABE7-11B220EC8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35DA9-052F-4017-8F81-155F3B522A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6774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68E339E6-26A1-4C77-B32D-1687CD909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388792BA-B035-486A-90AC-BF53685ED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A49A5701-3E71-4D73-AD17-9A20D2A05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F55FA-6DD6-440D-BBD1-790F305ACC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69644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CBC0F35B-703F-496B-94C4-445E5EBBE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0B3A408A-1FE6-403E-AA2F-D453F4E63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35363207-04DE-400F-9378-B76C5A09B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1F3EE-0F5C-458C-AD66-CCCCE46C20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66435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5935408-69F1-4F4E-9B2B-FEEBD4B39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CC30071-D86F-4DD4-81FE-E8A9FAF12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602E6F5-2D4B-48F6-844F-1A6E98712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3562A-0E3F-40A2-B219-9BD72AA0DD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7533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E88FDB8-36A8-4FCA-9CE6-26D1B0236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AB0A356-63E7-4038-BB4E-21998E6A3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CC3EF1-20A3-479F-9F50-AA8133B60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F7866-7486-4929-B526-6C6F2CFA02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022211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B8983DC4-4C0B-435F-84D1-B8305204E4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1AA7D32A-BFF4-41DD-8D55-37039DAB5E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455C9FE1-0D22-4D85-9213-605EE26CD8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AC108-CFD8-4156-B52E-9ADAAE1093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91434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DF92B27E-60B9-4746-A40F-6596F2CEC3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0894EC82-9859-46E1-9470-9BED18337E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16324DF4-CAFF-4CA5-8764-F5008B5274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62E46-3CCB-4DCA-957D-59118E4875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89536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5060" y="5052546"/>
            <a:ext cx="7516013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109" y="3132290"/>
            <a:ext cx="9567135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27943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2170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927" y="2172648"/>
            <a:ext cx="7955555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6584" y="4607511"/>
            <a:ext cx="7960659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38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E6F86C8-706E-4ECF-A70A-853F36373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B5C0EC5-7BCE-4550-B1C7-3226A1A4AA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4AE4F1F-49A8-488B-8D0D-32F6EE8E8D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439CC90-02AB-4736-80D3-2C6556FB21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DA476F0-BE6B-4177-A1DA-ECA4D6E98E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8E6414C-7CB0-4040-89F8-42955D7C7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5464FBA-206B-451D-B97E-72C0D0BCA1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46921AB-516E-4B34-B151-17C1AA6C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807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523999" y="731519"/>
            <a:ext cx="4462272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731520"/>
            <a:ext cx="4462272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1087594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41929" y="1400327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403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1399032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76008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14118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0226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794" y="2209801"/>
            <a:ext cx="4848113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688" y="731520"/>
            <a:ext cx="5356113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4354" y="3497802"/>
            <a:ext cx="4518213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76075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66900" y="1143000"/>
            <a:ext cx="54864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0516" y="1010486"/>
            <a:ext cx="4925485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691" y="4464421"/>
            <a:ext cx="8511384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43053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40000" y="731519"/>
            <a:ext cx="8534400" cy="3474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4166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8344" y="376518"/>
            <a:ext cx="27432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32151" y="731520"/>
            <a:ext cx="6439049" cy="48947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34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xmlns="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xmlns="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14942496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xmlns="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185933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A5CBBE-3997-4815-84BF-90220D179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315925A-11F1-49B9-B1F3-1B7BC28B87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490C685-14B1-46E8-A2F6-67F53C64A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F9B96C7-041C-4A04-9129-8C5E3D914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6538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14263869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23F3C396-D7E8-4134-99CB-83AC5015781D}"/>
              </a:ext>
            </a:extLst>
          </p:cNvPr>
          <p:cNvGrpSpPr/>
          <p:nvPr userDrawn="1"/>
        </p:nvGrpSpPr>
        <p:grpSpPr>
          <a:xfrm flipH="1">
            <a:off x="7321677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xmlns="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xmlns="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xmlns="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4" y="895259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xmlns="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1" y="3401290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xmlns="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1" y="4200309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xmlns="" id="{15D5C0A2-3C70-442D-AAF6-E16ADACDBF4F}"/>
              </a:ext>
            </a:extLst>
          </p:cNvPr>
          <p:cNvGrpSpPr/>
          <p:nvPr/>
        </p:nvGrpSpPr>
        <p:grpSpPr>
          <a:xfrm>
            <a:off x="-12667" y="-12667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xmlns="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xmlns="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4" y="0"/>
            <a:ext cx="6065966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8824125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xmlns="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xmlns="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49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9" y="3248025"/>
            <a:ext cx="457333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F3C766CD-B979-4D7C-8A2C-417E79767E3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xmlns="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4" y="2647949"/>
            <a:ext cx="507601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xmlns="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3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xmlns="" id="{0313A844-31D3-4D0D-8043-C498865AF65B}"/>
              </a:ext>
            </a:extLst>
          </p:cNvPr>
          <p:cNvSpPr/>
          <p:nvPr/>
        </p:nvSpPr>
        <p:spPr>
          <a:xfrm>
            <a:off x="4200902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xmlns="" id="{8948DAA4-D083-418A-B253-F1F56A7613B3}"/>
              </a:ext>
            </a:extLst>
          </p:cNvPr>
          <p:cNvSpPr/>
          <p:nvPr/>
        </p:nvSpPr>
        <p:spPr>
          <a:xfrm>
            <a:off x="440670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6210134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xmlns="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xmlns="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7249310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xmlns="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xmlns="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9FB4E85B-0FE6-4367-8B3F-4F3B5621BF3B}"/>
              </a:ext>
            </a:extLst>
          </p:cNvPr>
          <p:cNvSpPr/>
          <p:nvPr/>
        </p:nvSpPr>
        <p:spPr>
          <a:xfrm>
            <a:off x="2641930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6AC08F80-E4EE-498F-927C-7F97FBA89C96}"/>
              </a:ext>
            </a:extLst>
          </p:cNvPr>
          <p:cNvSpPr/>
          <p:nvPr/>
        </p:nvSpPr>
        <p:spPr>
          <a:xfrm>
            <a:off x="284773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3891640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xmlns="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xmlns="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xmlns="" id="{EA075FD4-B92A-4706-AF9F-516E4D97661A}"/>
              </a:ext>
            </a:extLst>
          </p:cNvPr>
          <p:cNvGrpSpPr/>
          <p:nvPr/>
        </p:nvGrpSpPr>
        <p:grpSpPr>
          <a:xfrm>
            <a:off x="3101009" y="-12694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xmlns="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xmlns="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8" y="1"/>
            <a:ext cx="8495014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xmlns="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6" y="919125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55405621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xmlns="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xmlns="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C014D0AB-6E42-4C38-96B3-E4512EF81B12}"/>
              </a:ext>
            </a:extLst>
          </p:cNvPr>
          <p:cNvSpPr/>
          <p:nvPr/>
        </p:nvSpPr>
        <p:spPr>
          <a:xfrm>
            <a:off x="-12729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D0C0C476-0F93-4FFD-8D6A-6F1E2859E1FF}"/>
              </a:ext>
            </a:extLst>
          </p:cNvPr>
          <p:cNvSpPr/>
          <p:nvPr/>
        </p:nvSpPr>
        <p:spPr>
          <a:xfrm>
            <a:off x="-12729" y="2995521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xmlns="" id="{37DED860-B2F3-4B02-B7C4-F0FC61CFA7AC}"/>
              </a:ext>
            </a:extLst>
          </p:cNvPr>
          <p:cNvSpPr/>
          <p:nvPr/>
        </p:nvSpPr>
        <p:spPr>
          <a:xfrm>
            <a:off x="10792048" y="-12728"/>
            <a:ext cx="1398594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A8325BE9-BD79-4F37-99D7-6CE4487E9256}"/>
              </a:ext>
            </a:extLst>
          </p:cNvPr>
          <p:cNvSpPr/>
          <p:nvPr/>
        </p:nvSpPr>
        <p:spPr>
          <a:xfrm>
            <a:off x="10686456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01112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xmlns="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xmlns="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D2973908-D73D-4ECB-A29B-831C44983FB3}"/>
              </a:ext>
            </a:extLst>
          </p:cNvPr>
          <p:cNvSpPr/>
          <p:nvPr/>
        </p:nvSpPr>
        <p:spPr>
          <a:xfrm>
            <a:off x="5886429" y="5240536"/>
            <a:ext cx="1486046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xmlns="" id="{334FC528-8248-470A-AD71-53711E01005E}"/>
              </a:ext>
            </a:extLst>
          </p:cNvPr>
          <p:cNvSpPr/>
          <p:nvPr/>
        </p:nvSpPr>
        <p:spPr>
          <a:xfrm>
            <a:off x="-13301" y="298479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082ADE93-C591-447F-A2DD-56E8D22B23F6}"/>
              </a:ext>
            </a:extLst>
          </p:cNvPr>
          <p:cNvSpPr/>
          <p:nvPr/>
        </p:nvSpPr>
        <p:spPr>
          <a:xfrm>
            <a:off x="7752243" y="4099514"/>
            <a:ext cx="4445438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xmlns="" id="{4F539762-F7DA-4468-979C-780676B34A92}"/>
              </a:ext>
            </a:extLst>
          </p:cNvPr>
          <p:cNvSpPr/>
          <p:nvPr/>
        </p:nvSpPr>
        <p:spPr>
          <a:xfrm>
            <a:off x="-13301" y="237513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xmlns="" id="{7BBC2EFA-0E51-48DC-AF99-0FEF25085843}"/>
              </a:ext>
            </a:extLst>
          </p:cNvPr>
          <p:cNvSpPr/>
          <p:nvPr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xmlns="" id="{7893AAC6-8427-4BAA-B44F-7B6300936A25}"/>
              </a:ext>
            </a:extLst>
          </p:cNvPr>
          <p:cNvSpPr/>
          <p:nvPr/>
        </p:nvSpPr>
        <p:spPr>
          <a:xfrm>
            <a:off x="6033764" y="5121144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xmlns="" id="{92C0F1FD-7849-4263-82D0-842B579C6E4E}"/>
              </a:ext>
            </a:extLst>
          </p:cNvPr>
          <p:cNvSpPr/>
          <p:nvPr/>
        </p:nvSpPr>
        <p:spPr>
          <a:xfrm>
            <a:off x="8228540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xmlns="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4" y="2045086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xmlns="" id="{D5BA1DFF-80CB-48BB-B37F-4E2BCFC360C5}"/>
              </a:ext>
            </a:extLst>
          </p:cNvPr>
          <p:cNvGrpSpPr/>
          <p:nvPr/>
        </p:nvGrpSpPr>
        <p:grpSpPr>
          <a:xfrm>
            <a:off x="-12667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xmlns="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xmlns="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498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656303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2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xmlns="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78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5770498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xmlns="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5999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057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5AFEB27-0052-4E30-A754-65A1479AD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1A257A-DCF0-4F09-9AD5-2CFE01A1B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C3228C6-287D-4715-92EB-6AA1D3473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89743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244330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xmlns="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xmlns="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7525515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0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42689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xmlns="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xmlns="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42689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xmlns="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6580036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88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xmlns="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2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4" y="721373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4684682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xmlns="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88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xmlns="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2" y="725128"/>
            <a:ext cx="3833278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3640853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1335474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1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07092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59584637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xmlns="" id="{5D6F87F4-A9FD-42C2-B2B3-2EBAE9413A33}"/>
              </a:ext>
            </a:extLst>
          </p:cNvPr>
          <p:cNvSpPr/>
          <p:nvPr/>
        </p:nvSpPr>
        <p:spPr>
          <a:xfrm>
            <a:off x="-12778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xmlns="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xmlns="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3" y="2088090"/>
            <a:ext cx="3103110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xmlns="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xmlns="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3" y="2088090"/>
            <a:ext cx="2243918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xmlns="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3" y="1913782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xmlns="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6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xmlns="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xmlns="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48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xmlns="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xmlns="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5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xmlns="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2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xmlns="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2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xmlns="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xmlns="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xmlns="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xmlns="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xmlns="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429054800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25/0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959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8C4D78-B20E-4A73-8DDB-C32A44D2CD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9C675E-0D6F-4566-B637-596D165D1A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B3DFF83-6FD6-4796-9B26-084846AC77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802C0A1-8604-4C4D-94CC-72DBF0A1CB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53385FB-A9AB-4071-A09A-942C9F01A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062D9C2-6FAD-416D-B33C-B4B44AE28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0629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0"/>
            <a:ext cx="11741151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81 w 596"/>
                  <a:gd name="T1" fmla="*/ 4103 h 666"/>
                  <a:gd name="T2" fmla="*/ 65 w 596"/>
                  <a:gd name="T3" fmla="*/ 3779 h 666"/>
                  <a:gd name="T4" fmla="*/ 0 w 596"/>
                  <a:gd name="T5" fmla="*/ 3202 h 666"/>
                  <a:gd name="T6" fmla="*/ 45 w 596"/>
                  <a:gd name="T7" fmla="*/ 2462 h 666"/>
                  <a:gd name="T8" fmla="*/ 280 w 596"/>
                  <a:gd name="T9" fmla="*/ 1675 h 666"/>
                  <a:gd name="T10" fmla="*/ 769 w 596"/>
                  <a:gd name="T11" fmla="*/ 930 h 666"/>
                  <a:gd name="T12" fmla="*/ 1590 w 596"/>
                  <a:gd name="T13" fmla="*/ 343 h 666"/>
                  <a:gd name="T14" fmla="*/ 2762 w 596"/>
                  <a:gd name="T15" fmla="*/ 20 h 666"/>
                  <a:gd name="T16" fmla="*/ 4252 w 596"/>
                  <a:gd name="T17" fmla="*/ 100 h 666"/>
                  <a:gd name="T18" fmla="*/ 5417 w 596"/>
                  <a:gd name="T19" fmla="*/ 756 h 666"/>
                  <a:gd name="T20" fmla="*/ 6198 w 596"/>
                  <a:gd name="T21" fmla="*/ 1831 h 666"/>
                  <a:gd name="T22" fmla="*/ 6614 w 596"/>
                  <a:gd name="T23" fmla="*/ 3146 h 666"/>
                  <a:gd name="T24" fmla="*/ 6658 w 596"/>
                  <a:gd name="T25" fmla="*/ 4535 h 666"/>
                  <a:gd name="T26" fmla="*/ 6334 w 596"/>
                  <a:gd name="T27" fmla="*/ 5822 h 666"/>
                  <a:gd name="T28" fmla="*/ 5672 w 596"/>
                  <a:gd name="T29" fmla="*/ 6816 h 666"/>
                  <a:gd name="T30" fmla="*/ 4668 w 596"/>
                  <a:gd name="T31" fmla="*/ 7349 h 666"/>
                  <a:gd name="T32" fmla="*/ 4352 w 596"/>
                  <a:gd name="T33" fmla="*/ 7302 h 666"/>
                  <a:gd name="T34" fmla="*/ 4932 w 596"/>
                  <a:gd name="T35" fmla="*/ 6841 h 666"/>
                  <a:gd name="T36" fmla="*/ 5392 w 596"/>
                  <a:gd name="T37" fmla="*/ 6031 h 666"/>
                  <a:gd name="T38" fmla="*/ 5692 w 596"/>
                  <a:gd name="T39" fmla="*/ 5030 h 666"/>
                  <a:gd name="T40" fmla="*/ 5817 w 596"/>
                  <a:gd name="T41" fmla="*/ 3938 h 666"/>
                  <a:gd name="T42" fmla="*/ 5752 w 596"/>
                  <a:gd name="T43" fmla="*/ 2859 h 666"/>
                  <a:gd name="T44" fmla="*/ 5428 w 596"/>
                  <a:gd name="T45" fmla="*/ 1929 h 666"/>
                  <a:gd name="T46" fmla="*/ 4842 w 596"/>
                  <a:gd name="T47" fmla="*/ 1242 h 666"/>
                  <a:gd name="T48" fmla="*/ 3818 w 596"/>
                  <a:gd name="T49" fmla="*/ 829 h 666"/>
                  <a:gd name="T50" fmla="*/ 2751 w 596"/>
                  <a:gd name="T51" fmla="*/ 676 h 666"/>
                  <a:gd name="T52" fmla="*/ 1946 w 596"/>
                  <a:gd name="T53" fmla="*/ 785 h 666"/>
                  <a:gd name="T54" fmla="*/ 1355 w 596"/>
                  <a:gd name="T55" fmla="*/ 1119 h 666"/>
                  <a:gd name="T56" fmla="*/ 939 w 596"/>
                  <a:gd name="T57" fmla="*/ 1650 h 666"/>
                  <a:gd name="T58" fmla="*/ 635 w 596"/>
                  <a:gd name="T59" fmla="*/ 2281 h 666"/>
                  <a:gd name="T60" fmla="*/ 445 w 596"/>
                  <a:gd name="T61" fmla="*/ 3012 h 666"/>
                  <a:gd name="T62" fmla="*/ 315 w 596"/>
                  <a:gd name="T63" fmla="*/ 375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80 h 237"/>
                  <a:gd name="T4" fmla="*/ 36 w 257"/>
                  <a:gd name="T5" fmla="*/ 562 h 237"/>
                  <a:gd name="T6" fmla="*/ 64 w 257"/>
                  <a:gd name="T7" fmla="*/ 842 h 237"/>
                  <a:gd name="T8" fmla="*/ 118 w 257"/>
                  <a:gd name="T9" fmla="*/ 1105 h 237"/>
                  <a:gd name="T10" fmla="*/ 198 w 257"/>
                  <a:gd name="T11" fmla="*/ 1340 h 237"/>
                  <a:gd name="T12" fmla="*/ 295 w 257"/>
                  <a:gd name="T13" fmla="*/ 1586 h 237"/>
                  <a:gd name="T14" fmla="*/ 415 w 257"/>
                  <a:gd name="T15" fmla="*/ 1813 h 237"/>
                  <a:gd name="T16" fmla="*/ 558 w 257"/>
                  <a:gd name="T17" fmla="*/ 2003 h 237"/>
                  <a:gd name="T18" fmla="*/ 735 w 257"/>
                  <a:gd name="T19" fmla="*/ 2184 h 237"/>
                  <a:gd name="T20" fmla="*/ 942 w 257"/>
                  <a:gd name="T21" fmla="*/ 2339 h 237"/>
                  <a:gd name="T22" fmla="*/ 1164 w 257"/>
                  <a:gd name="T23" fmla="*/ 2465 h 237"/>
                  <a:gd name="T24" fmla="*/ 1437 w 257"/>
                  <a:gd name="T25" fmla="*/ 2565 h 237"/>
                  <a:gd name="T26" fmla="*/ 1733 w 257"/>
                  <a:gd name="T27" fmla="*/ 2630 h 237"/>
                  <a:gd name="T28" fmla="*/ 2064 w 257"/>
                  <a:gd name="T29" fmla="*/ 2666 h 237"/>
                  <a:gd name="T30" fmla="*/ 2413 w 257"/>
                  <a:gd name="T31" fmla="*/ 2655 h 237"/>
                  <a:gd name="T32" fmla="*/ 2819 w 257"/>
                  <a:gd name="T33" fmla="*/ 2610 h 237"/>
                  <a:gd name="T34" fmla="*/ 2457 w 257"/>
                  <a:gd name="T35" fmla="*/ 2554 h 237"/>
                  <a:gd name="T36" fmla="*/ 2137 w 257"/>
                  <a:gd name="T37" fmla="*/ 2476 h 237"/>
                  <a:gd name="T38" fmla="*/ 1866 w 257"/>
                  <a:gd name="T39" fmla="*/ 2384 h 237"/>
                  <a:gd name="T40" fmla="*/ 1624 w 257"/>
                  <a:gd name="T41" fmla="*/ 2294 h 237"/>
                  <a:gd name="T42" fmla="*/ 1402 w 257"/>
                  <a:gd name="T43" fmla="*/ 2169 h 237"/>
                  <a:gd name="T44" fmla="*/ 1229 w 257"/>
                  <a:gd name="T45" fmla="*/ 2048 h 237"/>
                  <a:gd name="T46" fmla="*/ 1066 w 257"/>
                  <a:gd name="T47" fmla="*/ 1902 h 237"/>
                  <a:gd name="T48" fmla="*/ 922 w 257"/>
                  <a:gd name="T49" fmla="*/ 1741 h 237"/>
                  <a:gd name="T50" fmla="*/ 789 w 257"/>
                  <a:gd name="T51" fmla="*/ 1586 h 237"/>
                  <a:gd name="T52" fmla="*/ 671 w 257"/>
                  <a:gd name="T53" fmla="*/ 1405 h 237"/>
                  <a:gd name="T54" fmla="*/ 573 w 257"/>
                  <a:gd name="T55" fmla="*/ 1205 h 237"/>
                  <a:gd name="T56" fmla="*/ 473 w 257"/>
                  <a:gd name="T57" fmla="*/ 988 h 237"/>
                  <a:gd name="T58" fmla="*/ 360 w 257"/>
                  <a:gd name="T59" fmla="*/ 777 h 237"/>
                  <a:gd name="T60" fmla="*/ 251 w 257"/>
                  <a:gd name="T61" fmla="*/ 527 h 237"/>
                  <a:gd name="T62" fmla="*/ 133 w 257"/>
                  <a:gd name="T63" fmla="*/ 27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858 w 124"/>
                  <a:gd name="T1" fmla="*/ 0 h 110"/>
                  <a:gd name="T2" fmla="*/ 1383 w 124"/>
                  <a:gd name="T3" fmla="*/ 1250 h 110"/>
                  <a:gd name="T4" fmla="*/ 1338 w 124"/>
                  <a:gd name="T5" fmla="*/ 1240 h 110"/>
                  <a:gd name="T6" fmla="*/ 1193 w 124"/>
                  <a:gd name="T7" fmla="*/ 1220 h 110"/>
                  <a:gd name="T8" fmla="*/ 994 w 124"/>
                  <a:gd name="T9" fmla="*/ 1173 h 110"/>
                  <a:gd name="T10" fmla="*/ 760 w 124"/>
                  <a:gd name="T11" fmla="*/ 1148 h 110"/>
                  <a:gd name="T12" fmla="*/ 505 w 124"/>
                  <a:gd name="T13" fmla="*/ 1127 h 110"/>
                  <a:gd name="T14" fmla="*/ 279 w 124"/>
                  <a:gd name="T15" fmla="*/ 1139 h 110"/>
                  <a:gd name="T16" fmla="*/ 101 w 124"/>
                  <a:gd name="T17" fmla="*/ 1184 h 110"/>
                  <a:gd name="T18" fmla="*/ 0 w 124"/>
                  <a:gd name="T19" fmla="*/ 1277 h 110"/>
                  <a:gd name="T20" fmla="*/ 45 w 124"/>
                  <a:gd name="T21" fmla="*/ 1139 h 110"/>
                  <a:gd name="T22" fmla="*/ 89 w 124"/>
                  <a:gd name="T23" fmla="*/ 1030 h 110"/>
                  <a:gd name="T24" fmla="*/ 179 w 124"/>
                  <a:gd name="T25" fmla="*/ 953 h 110"/>
                  <a:gd name="T26" fmla="*/ 279 w 124"/>
                  <a:gd name="T27" fmla="*/ 881 h 110"/>
                  <a:gd name="T28" fmla="*/ 400 w 124"/>
                  <a:gd name="T29" fmla="*/ 835 h 110"/>
                  <a:gd name="T30" fmla="*/ 525 w 124"/>
                  <a:gd name="T31" fmla="*/ 824 h 110"/>
                  <a:gd name="T32" fmla="*/ 659 w 124"/>
                  <a:gd name="T33" fmla="*/ 824 h 110"/>
                  <a:gd name="T34" fmla="*/ 804 w 124"/>
                  <a:gd name="T35" fmla="*/ 860 h 110"/>
                  <a:gd name="T36" fmla="*/ 813 w 124"/>
                  <a:gd name="T37" fmla="*/ 824 h 110"/>
                  <a:gd name="T38" fmla="*/ 777 w 124"/>
                  <a:gd name="T39" fmla="*/ 650 h 110"/>
                  <a:gd name="T40" fmla="*/ 748 w 124"/>
                  <a:gd name="T41" fmla="*/ 441 h 110"/>
                  <a:gd name="T42" fmla="*/ 724 w 124"/>
                  <a:gd name="T43" fmla="*/ 349 h 110"/>
                  <a:gd name="T44" fmla="*/ 704 w 124"/>
                  <a:gd name="T45" fmla="*/ 349 h 110"/>
                  <a:gd name="T46" fmla="*/ 679 w 124"/>
                  <a:gd name="T47" fmla="*/ 337 h 110"/>
                  <a:gd name="T48" fmla="*/ 659 w 124"/>
                  <a:gd name="T49" fmla="*/ 303 h 110"/>
                  <a:gd name="T50" fmla="*/ 634 w 124"/>
                  <a:gd name="T51" fmla="*/ 267 h 110"/>
                  <a:gd name="T52" fmla="*/ 634 w 124"/>
                  <a:gd name="T53" fmla="*/ 220 h 110"/>
                  <a:gd name="T54" fmla="*/ 659 w 124"/>
                  <a:gd name="T55" fmla="*/ 163 h 110"/>
                  <a:gd name="T56" fmla="*/ 733 w 124"/>
                  <a:gd name="T57" fmla="*/ 93 h 110"/>
                  <a:gd name="T58" fmla="*/ 858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6 w 109"/>
                  <a:gd name="T3" fmla="*/ 9 h 156"/>
                  <a:gd name="T4" fmla="*/ 202 w 109"/>
                  <a:gd name="T5" fmla="*/ 53 h 156"/>
                  <a:gd name="T6" fmla="*/ 420 w 109"/>
                  <a:gd name="T7" fmla="*/ 133 h 156"/>
                  <a:gd name="T8" fmla="*/ 656 w 109"/>
                  <a:gd name="T9" fmla="*/ 262 h 156"/>
                  <a:gd name="T10" fmla="*/ 883 w 109"/>
                  <a:gd name="T11" fmla="*/ 485 h 156"/>
                  <a:gd name="T12" fmla="*/ 1092 w 109"/>
                  <a:gd name="T13" fmla="*/ 781 h 156"/>
                  <a:gd name="T14" fmla="*/ 1218 w 109"/>
                  <a:gd name="T15" fmla="*/ 1188 h 156"/>
                  <a:gd name="T16" fmla="*/ 1238 w 109"/>
                  <a:gd name="T17" fmla="*/ 1717 h 156"/>
                  <a:gd name="T18" fmla="*/ 1191 w 109"/>
                  <a:gd name="T19" fmla="*/ 1717 h 156"/>
                  <a:gd name="T20" fmla="*/ 1126 w 109"/>
                  <a:gd name="T21" fmla="*/ 1717 h 156"/>
                  <a:gd name="T22" fmla="*/ 1056 w 109"/>
                  <a:gd name="T23" fmla="*/ 1717 h 156"/>
                  <a:gd name="T24" fmla="*/ 991 w 109"/>
                  <a:gd name="T25" fmla="*/ 1697 h 156"/>
                  <a:gd name="T26" fmla="*/ 919 w 109"/>
                  <a:gd name="T27" fmla="*/ 1682 h 156"/>
                  <a:gd name="T28" fmla="*/ 838 w 109"/>
                  <a:gd name="T29" fmla="*/ 1653 h 156"/>
                  <a:gd name="T30" fmla="*/ 748 w 109"/>
                  <a:gd name="T31" fmla="*/ 1597 h 156"/>
                  <a:gd name="T32" fmla="*/ 656 w 109"/>
                  <a:gd name="T33" fmla="*/ 1528 h 156"/>
                  <a:gd name="T34" fmla="*/ 600 w 109"/>
                  <a:gd name="T35" fmla="*/ 1386 h 156"/>
                  <a:gd name="T36" fmla="*/ 600 w 109"/>
                  <a:gd name="T37" fmla="*/ 1221 h 156"/>
                  <a:gd name="T38" fmla="*/ 636 w 109"/>
                  <a:gd name="T39" fmla="*/ 1059 h 156"/>
                  <a:gd name="T40" fmla="*/ 672 w 109"/>
                  <a:gd name="T41" fmla="*/ 881 h 156"/>
                  <a:gd name="T42" fmla="*/ 636 w 109"/>
                  <a:gd name="T43" fmla="*/ 683 h 156"/>
                  <a:gd name="T44" fmla="*/ 546 w 109"/>
                  <a:gd name="T45" fmla="*/ 476 h 156"/>
                  <a:gd name="T46" fmla="*/ 353 w 109"/>
                  <a:gd name="T47" fmla="*/ 2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47 w 46"/>
                  <a:gd name="T1" fmla="*/ 0 h 94"/>
                  <a:gd name="T2" fmla="*/ 226 w 46"/>
                  <a:gd name="T3" fmla="*/ 416 h 94"/>
                  <a:gd name="T4" fmla="*/ 170 w 46"/>
                  <a:gd name="T5" fmla="*/ 683 h 94"/>
                  <a:gd name="T6" fmla="*/ 125 w 46"/>
                  <a:gd name="T7" fmla="*/ 869 h 94"/>
                  <a:gd name="T8" fmla="*/ 0 w 46"/>
                  <a:gd name="T9" fmla="*/ 1034 h 94"/>
                  <a:gd name="T10" fmla="*/ 134 w 46"/>
                  <a:gd name="T11" fmla="*/ 969 h 94"/>
                  <a:gd name="T12" fmla="*/ 260 w 46"/>
                  <a:gd name="T13" fmla="*/ 880 h 94"/>
                  <a:gd name="T14" fmla="*/ 361 w 46"/>
                  <a:gd name="T15" fmla="*/ 756 h 94"/>
                  <a:gd name="T16" fmla="*/ 452 w 46"/>
                  <a:gd name="T17" fmla="*/ 627 h 94"/>
                  <a:gd name="T18" fmla="*/ 506 w 46"/>
                  <a:gd name="T19" fmla="*/ 485 h 94"/>
                  <a:gd name="T20" fmla="*/ 517 w 46"/>
                  <a:gd name="T21" fmla="*/ 331 h 94"/>
                  <a:gd name="T22" fmla="*/ 470 w 46"/>
                  <a:gd name="T23" fmla="*/ 162 h 94"/>
                  <a:gd name="T24" fmla="*/ 347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9 w 54"/>
                  <a:gd name="T3" fmla="*/ 11 h 40"/>
                  <a:gd name="T4" fmla="*/ 64 w 54"/>
                  <a:gd name="T5" fmla="*/ 36 h 40"/>
                  <a:gd name="T6" fmla="*/ 142 w 54"/>
                  <a:gd name="T7" fmla="*/ 92 h 40"/>
                  <a:gd name="T8" fmla="*/ 231 w 54"/>
                  <a:gd name="T9" fmla="*/ 137 h 40"/>
                  <a:gd name="T10" fmla="*/ 316 w 54"/>
                  <a:gd name="T11" fmla="*/ 173 h 40"/>
                  <a:gd name="T12" fmla="*/ 416 w 54"/>
                  <a:gd name="T13" fmla="*/ 194 h 40"/>
                  <a:gd name="T14" fmla="*/ 504 w 54"/>
                  <a:gd name="T15" fmla="*/ 207 h 40"/>
                  <a:gd name="T16" fmla="*/ 593 w 54"/>
                  <a:gd name="T17" fmla="*/ 182 h 40"/>
                  <a:gd name="T18" fmla="*/ 582 w 54"/>
                  <a:gd name="T19" fmla="*/ 284 h 40"/>
                  <a:gd name="T20" fmla="*/ 549 w 54"/>
                  <a:gd name="T21" fmla="*/ 376 h 40"/>
                  <a:gd name="T22" fmla="*/ 484 w 54"/>
                  <a:gd name="T23" fmla="*/ 437 h 40"/>
                  <a:gd name="T24" fmla="*/ 404 w 54"/>
                  <a:gd name="T25" fmla="*/ 457 h 40"/>
                  <a:gd name="T26" fmla="*/ 307 w 54"/>
                  <a:gd name="T27" fmla="*/ 446 h 40"/>
                  <a:gd name="T28" fmla="*/ 207 w 54"/>
                  <a:gd name="T29" fmla="*/ 365 h 40"/>
                  <a:gd name="T30" fmla="*/ 109 w 54"/>
                  <a:gd name="T31" fmla="*/ 227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4 w 149"/>
                  <a:gd name="T3" fmla="*/ 155 h 704"/>
                  <a:gd name="T4" fmla="*/ 173 w 149"/>
                  <a:gd name="T5" fmla="*/ 351 h 704"/>
                  <a:gd name="T6" fmla="*/ 303 w 149"/>
                  <a:gd name="T7" fmla="*/ 600 h 704"/>
                  <a:gd name="T8" fmla="*/ 447 w 149"/>
                  <a:gd name="T9" fmla="*/ 924 h 704"/>
                  <a:gd name="T10" fmla="*/ 627 w 149"/>
                  <a:gd name="T11" fmla="*/ 1325 h 704"/>
                  <a:gd name="T12" fmla="*/ 795 w 149"/>
                  <a:gd name="T13" fmla="*/ 1755 h 704"/>
                  <a:gd name="T14" fmla="*/ 957 w 149"/>
                  <a:gd name="T15" fmla="*/ 2249 h 704"/>
                  <a:gd name="T16" fmla="*/ 1083 w 149"/>
                  <a:gd name="T17" fmla="*/ 2822 h 704"/>
                  <a:gd name="T18" fmla="*/ 1216 w 149"/>
                  <a:gd name="T19" fmla="*/ 3431 h 704"/>
                  <a:gd name="T20" fmla="*/ 1304 w 149"/>
                  <a:gd name="T21" fmla="*/ 4133 h 704"/>
                  <a:gd name="T22" fmla="*/ 1349 w 149"/>
                  <a:gd name="T23" fmla="*/ 4902 h 704"/>
                  <a:gd name="T24" fmla="*/ 1369 w 149"/>
                  <a:gd name="T25" fmla="*/ 5706 h 704"/>
                  <a:gd name="T26" fmla="*/ 1304 w 149"/>
                  <a:gd name="T27" fmla="*/ 6604 h 704"/>
                  <a:gd name="T28" fmla="*/ 1183 w 149"/>
                  <a:gd name="T29" fmla="*/ 7555 h 704"/>
                  <a:gd name="T30" fmla="*/ 1001 w 149"/>
                  <a:gd name="T31" fmla="*/ 8555 h 704"/>
                  <a:gd name="T32" fmla="*/ 726 w 149"/>
                  <a:gd name="T33" fmla="*/ 9657 h 704"/>
                  <a:gd name="T34" fmla="*/ 421 w 149"/>
                  <a:gd name="T35" fmla="*/ 10906 h 704"/>
                  <a:gd name="T36" fmla="*/ 230 w 149"/>
                  <a:gd name="T37" fmla="*/ 12062 h 704"/>
                  <a:gd name="T38" fmla="*/ 109 w 149"/>
                  <a:gd name="T39" fmla="*/ 13129 h 704"/>
                  <a:gd name="T40" fmla="*/ 64 w 149"/>
                  <a:gd name="T41" fmla="*/ 14156 h 704"/>
                  <a:gd name="T42" fmla="*/ 64 w 149"/>
                  <a:gd name="T43" fmla="*/ 15132 h 704"/>
                  <a:gd name="T44" fmla="*/ 89 w 149"/>
                  <a:gd name="T45" fmla="*/ 16039 h 704"/>
                  <a:gd name="T46" fmla="*/ 133 w 149"/>
                  <a:gd name="T47" fmla="*/ 16835 h 704"/>
                  <a:gd name="T48" fmla="*/ 153 w 149"/>
                  <a:gd name="T49" fmla="*/ 17613 h 704"/>
                  <a:gd name="T50" fmla="*/ 447 w 149"/>
                  <a:gd name="T51" fmla="*/ 17212 h 704"/>
                  <a:gd name="T52" fmla="*/ 421 w 149"/>
                  <a:gd name="T53" fmla="*/ 17013 h 704"/>
                  <a:gd name="T54" fmla="*/ 392 w 149"/>
                  <a:gd name="T55" fmla="*/ 16440 h 704"/>
                  <a:gd name="T56" fmla="*/ 359 w 149"/>
                  <a:gd name="T57" fmla="*/ 15559 h 704"/>
                  <a:gd name="T58" fmla="*/ 383 w 149"/>
                  <a:gd name="T59" fmla="*/ 14387 h 704"/>
                  <a:gd name="T60" fmla="*/ 447 w 149"/>
                  <a:gd name="T61" fmla="*/ 12986 h 704"/>
                  <a:gd name="T62" fmla="*/ 627 w 149"/>
                  <a:gd name="T63" fmla="*/ 11386 h 704"/>
                  <a:gd name="T64" fmla="*/ 932 w 149"/>
                  <a:gd name="T65" fmla="*/ 9657 h 704"/>
                  <a:gd name="T66" fmla="*/ 1402 w 149"/>
                  <a:gd name="T67" fmla="*/ 7827 h 704"/>
                  <a:gd name="T68" fmla="*/ 1555 w 149"/>
                  <a:gd name="T69" fmla="*/ 6981 h 704"/>
                  <a:gd name="T70" fmla="*/ 1619 w 149"/>
                  <a:gd name="T71" fmla="*/ 5876 h 704"/>
                  <a:gd name="T72" fmla="*/ 1566 w 149"/>
                  <a:gd name="T73" fmla="*/ 4601 h 704"/>
                  <a:gd name="T74" fmla="*/ 1422 w 149"/>
                  <a:gd name="T75" fmla="*/ 3352 h 704"/>
                  <a:gd name="T76" fmla="*/ 1183 w 149"/>
                  <a:gd name="T77" fmla="*/ 2129 h 704"/>
                  <a:gd name="T78" fmla="*/ 877 w 149"/>
                  <a:gd name="T79" fmla="*/ 1103 h 704"/>
                  <a:gd name="T80" fmla="*/ 476 w 149"/>
                  <a:gd name="T81" fmla="*/ 35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1509 w 128"/>
                <a:gd name="T1" fmla="*/ 0 h 217"/>
                <a:gd name="T2" fmla="*/ 1688 w 128"/>
                <a:gd name="T3" fmla="*/ 242 h 217"/>
                <a:gd name="T4" fmla="*/ 1847 w 128"/>
                <a:gd name="T5" fmla="*/ 724 h 217"/>
                <a:gd name="T6" fmla="*/ 1973 w 128"/>
                <a:gd name="T7" fmla="*/ 1343 h 217"/>
                <a:gd name="T8" fmla="*/ 2057 w 128"/>
                <a:gd name="T9" fmla="*/ 2085 h 217"/>
                <a:gd name="T10" fmla="*/ 2039 w 128"/>
                <a:gd name="T11" fmla="*/ 2970 h 217"/>
                <a:gd name="T12" fmla="*/ 1865 w 128"/>
                <a:gd name="T13" fmla="*/ 3882 h 217"/>
                <a:gd name="T14" fmla="*/ 1509 w 128"/>
                <a:gd name="T15" fmla="*/ 4839 h 217"/>
                <a:gd name="T16" fmla="*/ 961 w 128"/>
                <a:gd name="T17" fmla="*/ 5805 h 217"/>
                <a:gd name="T18" fmla="*/ 790 w 128"/>
                <a:gd name="T19" fmla="*/ 5697 h 217"/>
                <a:gd name="T20" fmla="*/ 611 w 128"/>
                <a:gd name="T21" fmla="*/ 5617 h 217"/>
                <a:gd name="T22" fmla="*/ 421 w 128"/>
                <a:gd name="T23" fmla="*/ 5482 h 217"/>
                <a:gd name="T24" fmla="*/ 255 w 128"/>
                <a:gd name="T25" fmla="*/ 5374 h 217"/>
                <a:gd name="T26" fmla="*/ 126 w 128"/>
                <a:gd name="T27" fmla="*/ 5243 h 217"/>
                <a:gd name="T28" fmla="*/ 33 w 128"/>
                <a:gd name="T29" fmla="*/ 5081 h 217"/>
                <a:gd name="T30" fmla="*/ 0 w 128"/>
                <a:gd name="T31" fmla="*/ 4893 h 217"/>
                <a:gd name="T32" fmla="*/ 20 w 128"/>
                <a:gd name="T33" fmla="*/ 4758 h 217"/>
                <a:gd name="T34" fmla="*/ 209 w 128"/>
                <a:gd name="T35" fmla="*/ 4570 h 217"/>
                <a:gd name="T36" fmla="*/ 464 w 128"/>
                <a:gd name="T37" fmla="*/ 4313 h 217"/>
                <a:gd name="T38" fmla="*/ 739 w 128"/>
                <a:gd name="T39" fmla="*/ 4017 h 217"/>
                <a:gd name="T40" fmla="*/ 1012 w 128"/>
                <a:gd name="T41" fmla="*/ 3586 h 217"/>
                <a:gd name="T42" fmla="*/ 1267 w 128"/>
                <a:gd name="T43" fmla="*/ 2997 h 217"/>
                <a:gd name="T44" fmla="*/ 1464 w 128"/>
                <a:gd name="T45" fmla="*/ 2219 h 217"/>
                <a:gd name="T46" fmla="*/ 1559 w 128"/>
                <a:gd name="T47" fmla="*/ 1235 h 217"/>
                <a:gd name="T48" fmla="*/ 1509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079 w 117"/>
                <a:gd name="T1" fmla="*/ 0 h 132"/>
                <a:gd name="T2" fmla="*/ 0 w 117"/>
                <a:gd name="T3" fmla="*/ 1086 h 132"/>
                <a:gd name="T4" fmla="*/ 82 w 117"/>
                <a:gd name="T5" fmla="*/ 1125 h 132"/>
                <a:gd name="T6" fmla="*/ 384 w 117"/>
                <a:gd name="T7" fmla="*/ 1262 h 132"/>
                <a:gd name="T8" fmla="*/ 805 w 117"/>
                <a:gd name="T9" fmla="*/ 1568 h 132"/>
                <a:gd name="T10" fmla="*/ 1274 w 117"/>
                <a:gd name="T11" fmla="*/ 2039 h 132"/>
                <a:gd name="T12" fmla="*/ 1831 w 117"/>
                <a:gd name="T13" fmla="*/ 2693 h 132"/>
                <a:gd name="T14" fmla="*/ 2327 w 117"/>
                <a:gd name="T15" fmla="*/ 3473 h 132"/>
                <a:gd name="T16" fmla="*/ 2829 w 117"/>
                <a:gd name="T17" fmla="*/ 4471 h 132"/>
                <a:gd name="T18" fmla="*/ 3213 w 117"/>
                <a:gd name="T19" fmla="*/ 5733 h 132"/>
                <a:gd name="T20" fmla="*/ 3240 w 117"/>
                <a:gd name="T21" fmla="*/ 5213 h 132"/>
                <a:gd name="T22" fmla="*/ 3186 w 117"/>
                <a:gd name="T23" fmla="*/ 4647 h 132"/>
                <a:gd name="T24" fmla="*/ 2992 w 117"/>
                <a:gd name="T25" fmla="*/ 3905 h 132"/>
                <a:gd name="T26" fmla="*/ 2747 w 117"/>
                <a:gd name="T27" fmla="*/ 3213 h 132"/>
                <a:gd name="T28" fmla="*/ 2463 w 117"/>
                <a:gd name="T29" fmla="*/ 2520 h 132"/>
                <a:gd name="T30" fmla="*/ 2160 w 117"/>
                <a:gd name="T31" fmla="*/ 1951 h 132"/>
                <a:gd name="T32" fmla="*/ 1858 w 117"/>
                <a:gd name="T33" fmla="*/ 1568 h 132"/>
                <a:gd name="T34" fmla="*/ 1601 w 117"/>
                <a:gd name="T35" fmla="*/ 1385 h 132"/>
                <a:gd name="T36" fmla="*/ 1912 w 117"/>
                <a:gd name="T37" fmla="*/ 1262 h 132"/>
                <a:gd name="T38" fmla="*/ 2188 w 117"/>
                <a:gd name="T39" fmla="*/ 1209 h 132"/>
                <a:gd name="T40" fmla="*/ 2463 w 117"/>
                <a:gd name="T41" fmla="*/ 1125 h 132"/>
                <a:gd name="T42" fmla="*/ 2720 w 117"/>
                <a:gd name="T43" fmla="*/ 1086 h 132"/>
                <a:gd name="T44" fmla="*/ 2911 w 117"/>
                <a:gd name="T45" fmla="*/ 1037 h 132"/>
                <a:gd name="T46" fmla="*/ 3020 w 117"/>
                <a:gd name="T47" fmla="*/ 953 h 132"/>
                <a:gd name="T48" fmla="*/ 3132 w 117"/>
                <a:gd name="T49" fmla="*/ 914 h 132"/>
                <a:gd name="T50" fmla="*/ 3159 w 117"/>
                <a:gd name="T51" fmla="*/ 914 h 132"/>
                <a:gd name="T52" fmla="*/ 2079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783 w 29"/>
                <a:gd name="T1" fmla="*/ 0 h 77"/>
                <a:gd name="T2" fmla="*/ 621 w 29"/>
                <a:gd name="T3" fmla="*/ 0 h 77"/>
                <a:gd name="T4" fmla="*/ 432 w 29"/>
                <a:gd name="T5" fmla="*/ 178 h 77"/>
                <a:gd name="T6" fmla="*/ 243 w 29"/>
                <a:gd name="T7" fmla="*/ 406 h 77"/>
                <a:gd name="T8" fmla="*/ 108 w 29"/>
                <a:gd name="T9" fmla="*/ 861 h 77"/>
                <a:gd name="T10" fmla="*/ 27 w 29"/>
                <a:gd name="T11" fmla="*/ 1356 h 77"/>
                <a:gd name="T12" fmla="*/ 0 w 29"/>
                <a:gd name="T13" fmla="*/ 1989 h 77"/>
                <a:gd name="T14" fmla="*/ 81 w 29"/>
                <a:gd name="T15" fmla="*/ 2712 h 77"/>
                <a:gd name="T16" fmla="*/ 297 w 29"/>
                <a:gd name="T17" fmla="*/ 3469 h 77"/>
                <a:gd name="T18" fmla="*/ 405 w 29"/>
                <a:gd name="T19" fmla="*/ 2395 h 77"/>
                <a:gd name="T20" fmla="*/ 513 w 29"/>
                <a:gd name="T21" fmla="*/ 1672 h 77"/>
                <a:gd name="T22" fmla="*/ 621 w 29"/>
                <a:gd name="T23" fmla="*/ 989 h 77"/>
                <a:gd name="T24" fmla="*/ 783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95 h 237"/>
                <a:gd name="T4" fmla="*/ 56 w 257"/>
                <a:gd name="T5" fmla="*/ 783 h 237"/>
                <a:gd name="T6" fmla="*/ 111 w 257"/>
                <a:gd name="T7" fmla="*/ 1176 h 237"/>
                <a:gd name="T8" fmla="*/ 204 w 257"/>
                <a:gd name="T9" fmla="*/ 1534 h 237"/>
                <a:gd name="T10" fmla="*/ 337 w 257"/>
                <a:gd name="T11" fmla="*/ 1867 h 237"/>
                <a:gd name="T12" fmla="*/ 506 w 257"/>
                <a:gd name="T13" fmla="*/ 2209 h 237"/>
                <a:gd name="T14" fmla="*/ 710 w 257"/>
                <a:gd name="T15" fmla="*/ 2522 h 237"/>
                <a:gd name="T16" fmla="*/ 949 w 257"/>
                <a:gd name="T17" fmla="*/ 2785 h 237"/>
                <a:gd name="T18" fmla="*/ 1251 w 257"/>
                <a:gd name="T19" fmla="*/ 3038 h 237"/>
                <a:gd name="T20" fmla="*/ 1600 w 257"/>
                <a:gd name="T21" fmla="*/ 3255 h 237"/>
                <a:gd name="T22" fmla="*/ 1974 w 257"/>
                <a:gd name="T23" fmla="*/ 3430 h 237"/>
                <a:gd name="T24" fmla="*/ 2435 w 257"/>
                <a:gd name="T25" fmla="*/ 3568 h 237"/>
                <a:gd name="T26" fmla="*/ 2941 w 257"/>
                <a:gd name="T27" fmla="*/ 3663 h 237"/>
                <a:gd name="T28" fmla="*/ 3498 w 257"/>
                <a:gd name="T29" fmla="*/ 3713 h 237"/>
                <a:gd name="T30" fmla="*/ 4094 w 257"/>
                <a:gd name="T31" fmla="*/ 3693 h 237"/>
                <a:gd name="T32" fmla="*/ 4783 w 257"/>
                <a:gd name="T33" fmla="*/ 3631 h 237"/>
                <a:gd name="T34" fmla="*/ 4171 w 257"/>
                <a:gd name="T35" fmla="*/ 3555 h 237"/>
                <a:gd name="T36" fmla="*/ 3630 w 257"/>
                <a:gd name="T37" fmla="*/ 3443 h 237"/>
                <a:gd name="T38" fmla="*/ 3159 w 257"/>
                <a:gd name="T39" fmla="*/ 3318 h 237"/>
                <a:gd name="T40" fmla="*/ 2753 w 257"/>
                <a:gd name="T41" fmla="*/ 3193 h 237"/>
                <a:gd name="T42" fmla="*/ 2380 w 257"/>
                <a:gd name="T43" fmla="*/ 3025 h 237"/>
                <a:gd name="T44" fmla="*/ 2085 w 257"/>
                <a:gd name="T45" fmla="*/ 2847 h 237"/>
                <a:gd name="T46" fmla="*/ 1805 w 257"/>
                <a:gd name="T47" fmla="*/ 2647 h 237"/>
                <a:gd name="T48" fmla="*/ 1566 w 257"/>
                <a:gd name="T49" fmla="*/ 2430 h 237"/>
                <a:gd name="T50" fmla="*/ 1341 w 257"/>
                <a:gd name="T51" fmla="*/ 2209 h 237"/>
                <a:gd name="T52" fmla="*/ 1137 w 257"/>
                <a:gd name="T53" fmla="*/ 1959 h 237"/>
                <a:gd name="T54" fmla="*/ 970 w 257"/>
                <a:gd name="T55" fmla="*/ 1679 h 237"/>
                <a:gd name="T56" fmla="*/ 800 w 257"/>
                <a:gd name="T57" fmla="*/ 1376 h 237"/>
                <a:gd name="T58" fmla="*/ 612 w 257"/>
                <a:gd name="T59" fmla="*/ 1083 h 237"/>
                <a:gd name="T60" fmla="*/ 429 w 257"/>
                <a:gd name="T61" fmla="*/ 738 h 237"/>
                <a:gd name="T62" fmla="*/ 225 w 257"/>
                <a:gd name="T63" fmla="*/ 37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1453 w 124"/>
                <a:gd name="T1" fmla="*/ 0 h 110"/>
                <a:gd name="T2" fmla="*/ 2337 w 124"/>
                <a:gd name="T3" fmla="*/ 1744 h 110"/>
                <a:gd name="T4" fmla="*/ 2259 w 124"/>
                <a:gd name="T5" fmla="*/ 1724 h 110"/>
                <a:gd name="T6" fmla="*/ 2017 w 124"/>
                <a:gd name="T7" fmla="*/ 1693 h 110"/>
                <a:gd name="T8" fmla="*/ 1679 w 124"/>
                <a:gd name="T9" fmla="*/ 1628 h 110"/>
                <a:gd name="T10" fmla="*/ 1283 w 124"/>
                <a:gd name="T11" fmla="*/ 1597 h 110"/>
                <a:gd name="T12" fmla="*/ 849 w 124"/>
                <a:gd name="T13" fmla="*/ 1564 h 110"/>
                <a:gd name="T14" fmla="*/ 474 w 124"/>
                <a:gd name="T15" fmla="*/ 1585 h 110"/>
                <a:gd name="T16" fmla="*/ 170 w 124"/>
                <a:gd name="T17" fmla="*/ 1648 h 110"/>
                <a:gd name="T18" fmla="*/ 0 w 124"/>
                <a:gd name="T19" fmla="*/ 1777 h 110"/>
                <a:gd name="T20" fmla="*/ 77 w 124"/>
                <a:gd name="T21" fmla="*/ 1585 h 110"/>
                <a:gd name="T22" fmla="*/ 149 w 124"/>
                <a:gd name="T23" fmla="*/ 1438 h 110"/>
                <a:gd name="T24" fmla="*/ 303 w 124"/>
                <a:gd name="T25" fmla="*/ 1322 h 110"/>
                <a:gd name="T26" fmla="*/ 474 w 124"/>
                <a:gd name="T27" fmla="*/ 1226 h 110"/>
                <a:gd name="T28" fmla="*/ 679 w 124"/>
                <a:gd name="T29" fmla="*/ 1163 h 110"/>
                <a:gd name="T30" fmla="*/ 886 w 124"/>
                <a:gd name="T31" fmla="*/ 1142 h 110"/>
                <a:gd name="T32" fmla="*/ 1112 w 124"/>
                <a:gd name="T33" fmla="*/ 1142 h 110"/>
                <a:gd name="T34" fmla="*/ 1360 w 124"/>
                <a:gd name="T35" fmla="*/ 1195 h 110"/>
                <a:gd name="T36" fmla="*/ 1373 w 124"/>
                <a:gd name="T37" fmla="*/ 1142 h 110"/>
                <a:gd name="T38" fmla="*/ 1317 w 124"/>
                <a:gd name="T39" fmla="*/ 907 h 110"/>
                <a:gd name="T40" fmla="*/ 1261 w 124"/>
                <a:gd name="T41" fmla="*/ 614 h 110"/>
                <a:gd name="T42" fmla="*/ 1224 w 124"/>
                <a:gd name="T43" fmla="*/ 485 h 110"/>
                <a:gd name="T44" fmla="*/ 1190 w 124"/>
                <a:gd name="T45" fmla="*/ 485 h 110"/>
                <a:gd name="T46" fmla="*/ 1147 w 124"/>
                <a:gd name="T47" fmla="*/ 465 h 110"/>
                <a:gd name="T48" fmla="*/ 1112 w 124"/>
                <a:gd name="T49" fmla="*/ 422 h 110"/>
                <a:gd name="T50" fmla="*/ 1078 w 124"/>
                <a:gd name="T51" fmla="*/ 372 h 110"/>
                <a:gd name="T52" fmla="*/ 1078 w 124"/>
                <a:gd name="T53" fmla="*/ 306 h 110"/>
                <a:gd name="T54" fmla="*/ 1112 w 124"/>
                <a:gd name="T55" fmla="*/ 222 h 110"/>
                <a:gd name="T56" fmla="*/ 1245 w 124"/>
                <a:gd name="T57" fmla="*/ 129 h 110"/>
                <a:gd name="T58" fmla="*/ 1453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594 w 46"/>
                <a:gd name="T1" fmla="*/ 0 h 94"/>
                <a:gd name="T2" fmla="*/ 380 w 46"/>
                <a:gd name="T3" fmla="*/ 578 h 94"/>
                <a:gd name="T4" fmla="*/ 286 w 46"/>
                <a:gd name="T5" fmla="*/ 947 h 94"/>
                <a:gd name="T6" fmla="*/ 209 w 46"/>
                <a:gd name="T7" fmla="*/ 1205 h 94"/>
                <a:gd name="T8" fmla="*/ 0 w 46"/>
                <a:gd name="T9" fmla="*/ 1433 h 94"/>
                <a:gd name="T10" fmla="*/ 230 w 46"/>
                <a:gd name="T11" fmla="*/ 1339 h 94"/>
                <a:gd name="T12" fmla="*/ 444 w 46"/>
                <a:gd name="T13" fmla="*/ 1217 h 94"/>
                <a:gd name="T14" fmla="*/ 615 w 46"/>
                <a:gd name="T15" fmla="*/ 1051 h 94"/>
                <a:gd name="T16" fmla="*/ 765 w 46"/>
                <a:gd name="T17" fmla="*/ 868 h 94"/>
                <a:gd name="T18" fmla="*/ 858 w 46"/>
                <a:gd name="T19" fmla="*/ 669 h 94"/>
                <a:gd name="T20" fmla="*/ 880 w 46"/>
                <a:gd name="T21" fmla="*/ 454 h 94"/>
                <a:gd name="T22" fmla="*/ 800 w 46"/>
                <a:gd name="T23" fmla="*/ 228 h 94"/>
                <a:gd name="T24" fmla="*/ 594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11 w 149"/>
                <a:gd name="T3" fmla="*/ 212 h 704"/>
                <a:gd name="T4" fmla="*/ 293 w 149"/>
                <a:gd name="T5" fmla="*/ 490 h 704"/>
                <a:gd name="T6" fmla="*/ 514 w 149"/>
                <a:gd name="T7" fmla="*/ 833 h 704"/>
                <a:gd name="T8" fmla="*/ 752 w 149"/>
                <a:gd name="T9" fmla="*/ 1290 h 704"/>
                <a:gd name="T10" fmla="*/ 1066 w 149"/>
                <a:gd name="T11" fmla="*/ 1846 h 704"/>
                <a:gd name="T12" fmla="*/ 1343 w 149"/>
                <a:gd name="T13" fmla="*/ 2444 h 704"/>
                <a:gd name="T14" fmla="*/ 1614 w 149"/>
                <a:gd name="T15" fmla="*/ 3140 h 704"/>
                <a:gd name="T16" fmla="*/ 1836 w 149"/>
                <a:gd name="T17" fmla="*/ 3940 h 704"/>
                <a:gd name="T18" fmla="*/ 2052 w 149"/>
                <a:gd name="T19" fmla="*/ 4783 h 704"/>
                <a:gd name="T20" fmla="*/ 2205 w 149"/>
                <a:gd name="T21" fmla="*/ 5753 h 704"/>
                <a:gd name="T22" fmla="*/ 2274 w 149"/>
                <a:gd name="T23" fmla="*/ 6831 h 704"/>
                <a:gd name="T24" fmla="*/ 2311 w 149"/>
                <a:gd name="T25" fmla="*/ 7952 h 704"/>
                <a:gd name="T26" fmla="*/ 2205 w 149"/>
                <a:gd name="T27" fmla="*/ 9210 h 704"/>
                <a:gd name="T28" fmla="*/ 1997 w 149"/>
                <a:gd name="T29" fmla="*/ 10536 h 704"/>
                <a:gd name="T30" fmla="*/ 1691 w 149"/>
                <a:gd name="T31" fmla="*/ 11921 h 704"/>
                <a:gd name="T32" fmla="*/ 1232 w 149"/>
                <a:gd name="T33" fmla="*/ 13460 h 704"/>
                <a:gd name="T34" fmla="*/ 717 w 149"/>
                <a:gd name="T35" fmla="*/ 15198 h 704"/>
                <a:gd name="T36" fmla="*/ 382 w 149"/>
                <a:gd name="T37" fmla="*/ 16812 h 704"/>
                <a:gd name="T38" fmla="*/ 182 w 149"/>
                <a:gd name="T39" fmla="*/ 18305 h 704"/>
                <a:gd name="T40" fmla="*/ 111 w 149"/>
                <a:gd name="T41" fmla="*/ 19736 h 704"/>
                <a:gd name="T42" fmla="*/ 111 w 149"/>
                <a:gd name="T43" fmla="*/ 21102 h 704"/>
                <a:gd name="T44" fmla="*/ 145 w 149"/>
                <a:gd name="T45" fmla="*/ 22350 h 704"/>
                <a:gd name="T46" fmla="*/ 222 w 149"/>
                <a:gd name="T47" fmla="*/ 23470 h 704"/>
                <a:gd name="T48" fmla="*/ 258 w 149"/>
                <a:gd name="T49" fmla="*/ 24549 h 704"/>
                <a:gd name="T50" fmla="*/ 752 w 149"/>
                <a:gd name="T51" fmla="*/ 23993 h 704"/>
                <a:gd name="T52" fmla="*/ 717 w 149"/>
                <a:gd name="T53" fmla="*/ 23715 h 704"/>
                <a:gd name="T54" fmla="*/ 662 w 149"/>
                <a:gd name="T55" fmla="*/ 22905 h 704"/>
                <a:gd name="T56" fmla="*/ 604 w 149"/>
                <a:gd name="T57" fmla="*/ 21690 h 704"/>
                <a:gd name="T58" fmla="*/ 641 w 149"/>
                <a:gd name="T59" fmla="*/ 20056 h 704"/>
                <a:gd name="T60" fmla="*/ 752 w 149"/>
                <a:gd name="T61" fmla="*/ 18103 h 704"/>
                <a:gd name="T62" fmla="*/ 1066 w 149"/>
                <a:gd name="T63" fmla="*/ 15871 h 704"/>
                <a:gd name="T64" fmla="*/ 1580 w 149"/>
                <a:gd name="T65" fmla="*/ 13460 h 704"/>
                <a:gd name="T66" fmla="*/ 2366 w 149"/>
                <a:gd name="T67" fmla="*/ 10918 h 704"/>
                <a:gd name="T68" fmla="*/ 2622 w 149"/>
                <a:gd name="T69" fmla="*/ 9736 h 704"/>
                <a:gd name="T70" fmla="*/ 2735 w 149"/>
                <a:gd name="T71" fmla="*/ 8197 h 704"/>
                <a:gd name="T72" fmla="*/ 2643 w 149"/>
                <a:gd name="T73" fmla="*/ 6413 h 704"/>
                <a:gd name="T74" fmla="*/ 2408 w 149"/>
                <a:gd name="T75" fmla="*/ 4675 h 704"/>
                <a:gd name="T76" fmla="*/ 1997 w 149"/>
                <a:gd name="T77" fmla="*/ 2966 h 704"/>
                <a:gd name="T78" fmla="*/ 1488 w 149"/>
                <a:gd name="T79" fmla="*/ 1536 h 704"/>
                <a:gd name="T80" fmla="*/ 807 w 149"/>
                <a:gd name="T81" fmla="*/ 490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sp>
        <p:nvSpPr>
          <p:cNvPr id="107567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3274485" y="596900"/>
            <a:ext cx="8257116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7568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3318933" y="4279900"/>
            <a:ext cx="8195733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A20AE-0949-4552-B4B4-0F7F7A75F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66990"/>
      </p:ext>
    </p:extLst>
  </p:cSld>
  <p:clrMapOvr>
    <a:masterClrMapping/>
  </p:clrMapOvr>
  <p:transition spd="slow">
    <p:wheel spokes="1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F8490-A02B-42FD-95B4-822286EFB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684836"/>
      </p:ext>
    </p:extLst>
  </p:cSld>
  <p:clrMapOvr>
    <a:masterClrMapping/>
  </p:clrMapOvr>
  <p:transition spd="slow">
    <p:wheel spokes="1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28511-D637-41AB-809A-2D90D5E76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31685"/>
      </p:ext>
    </p:extLst>
  </p:cSld>
  <p:clrMapOvr>
    <a:masterClrMapping/>
  </p:clrMapOvr>
  <p:transition spd="slow">
    <p:wheel spokes="1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12472-7091-4730-859C-11FC9D6F04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9317"/>
      </p:ext>
    </p:extLst>
  </p:cSld>
  <p:clrMapOvr>
    <a:masterClrMapping/>
  </p:clrMapOvr>
  <p:transition spd="slow">
    <p:wheel spokes="1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BB645-9F1F-494E-A92E-68D24078A9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58151"/>
      </p:ext>
    </p:extLst>
  </p:cSld>
  <p:clrMapOvr>
    <a:masterClrMapping/>
  </p:clrMapOvr>
  <p:transition spd="slow">
    <p:wheel spokes="1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CE0B2-40EA-4B93-AEC6-1D5323D5EC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195010"/>
      </p:ext>
    </p:extLst>
  </p:cSld>
  <p:clrMapOvr>
    <a:masterClrMapping/>
  </p:clrMapOvr>
  <p:transition spd="slow">
    <p:wheel spokes="1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883F4-D8B1-49CF-9BAD-E55F57A52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795895"/>
      </p:ext>
    </p:extLst>
  </p:cSld>
  <p:clrMapOvr>
    <a:masterClrMapping/>
  </p:clrMapOvr>
  <p:transition spd="slow">
    <p:wheel spokes="1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EA188-0F57-444F-A063-8FC029CBB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731250"/>
      </p:ext>
    </p:extLst>
  </p:cSld>
  <p:clrMapOvr>
    <a:masterClrMapping/>
  </p:clrMapOvr>
  <p:transition spd="slow">
    <p:wheel spokes="1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1AD40-D062-4EC0-A915-E590F166CD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774834"/>
      </p:ext>
    </p:extLst>
  </p:cSld>
  <p:clrMapOvr>
    <a:masterClrMapping/>
  </p:clrMapOvr>
  <p:transition spd="slow">
    <p:wheel spokes="1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DB9CC-D2A0-4298-831B-F2608F568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579179"/>
      </p:ext>
    </p:extLst>
  </p:cSld>
  <p:clrMapOvr>
    <a:masterClrMapping/>
  </p:clrMapOvr>
  <p:transition spd="slow">
    <p:wheel spokes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DBE407-4D05-4F55-9897-9A55E74F3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D98AC9B-E3A0-49ED-AE9D-D7F1EB5923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E2EABDA-D1A8-4442-B312-44FCF7EEC4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BC6011B-4966-4DF7-8CB4-28BC3C36E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3997EE8-5D62-448C-A5A6-6C648B356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12755E4-365E-4E0F-96FA-99F91AB05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18222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4968" y="103189"/>
            <a:ext cx="2747433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0551" y="103189"/>
            <a:ext cx="8041216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F9B22-30CB-4E3F-B5E1-D3D0A89638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853143"/>
      </p:ext>
    </p:extLst>
  </p:cSld>
  <p:clrMapOvr>
    <a:masterClrMapping/>
  </p:clrMapOvr>
  <p:transition spd="slow">
    <p:wheel spokes="1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92960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1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0.xml"/><Relationship Id="rId21" Type="http://schemas.openxmlformats.org/officeDocument/2006/relationships/slideLayout" Target="../slideLayouts/slideLayout78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17" Type="http://schemas.openxmlformats.org/officeDocument/2006/relationships/slideLayout" Target="../slideLayouts/slideLayout74.xml"/><Relationship Id="rId2" Type="http://schemas.openxmlformats.org/officeDocument/2006/relationships/slideLayout" Target="../slideLayouts/slideLayout59.xml"/><Relationship Id="rId16" Type="http://schemas.openxmlformats.org/officeDocument/2006/relationships/slideLayout" Target="../slideLayouts/slideLayout73.xml"/><Relationship Id="rId20" Type="http://schemas.openxmlformats.org/officeDocument/2006/relationships/slideLayout" Target="../slideLayouts/slideLayout77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slideLayout" Target="../slideLayouts/slideLayout72.xml"/><Relationship Id="rId23" Type="http://schemas.openxmlformats.org/officeDocument/2006/relationships/theme" Target="../theme/theme6.xml"/><Relationship Id="rId10" Type="http://schemas.openxmlformats.org/officeDocument/2006/relationships/slideLayout" Target="../slideLayouts/slideLayout67.xml"/><Relationship Id="rId19" Type="http://schemas.openxmlformats.org/officeDocument/2006/relationships/slideLayout" Target="../slideLayouts/slideLayout76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slideLayout" Target="../slideLayouts/slideLayout71.xml"/><Relationship Id="rId22" Type="http://schemas.openxmlformats.org/officeDocument/2006/relationships/slideLayout" Target="../slideLayouts/slideLayout7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8FBF2F01-D660-4290-8EE4-5FC83BF95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82245C1-D868-45F3-B8CD-773D8CD484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A319357-C40F-47F9-A1CC-34E011343C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475090-8B36-49F3-BF5C-781D513FA6C2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1E209CE-0985-4032-829D-5455716B6E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72916D8-6FC0-4582-8FAE-561E1441C3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C7D38-30DD-4164-9D48-7C63973E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907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529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83136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F93ADD45-0D24-4CB3-A59B-C838613655E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6242C35A-0439-4333-B33D-8DB039AD47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19B398A-28DB-450E-B42F-F3023D49F6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9DF62DC-9926-444F-B74F-04A16609AB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830FFD-342E-468E-99C3-00C49C6BFB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002EDAE-8D6A-4416-A6E1-862EE76B1F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886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83136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150B0745-D283-4626-89D4-C1818E61E5C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1C7CC784-4DA4-4BE7-BCF6-C6C47B18509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8837123-5E97-40EA-BE23-1594185201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60415F-86E1-40B6-8ACE-1979F19CC5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8D5B960-9E82-4E62-8E0A-B66405B6AF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589EEB7-B48B-41EA-B675-1773B0E384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844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21" r:id="rId12"/>
    <p:sldLayoutId id="2147483759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12192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91053" y="4372168"/>
            <a:ext cx="8683348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2260"/>
            <a:ext cx="85344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E777D81-4740-4C11-882C-94E2D05BE53E}" type="datetimeFigureOut">
              <a:rPr lang="en-US" smtClean="0"/>
              <a:t>25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172201"/>
            <a:ext cx="44704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540E6FA-31EF-42CD-89BF-6E158E09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180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07811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  <p:sldLayoutId id="2147483738" r:id="rId15"/>
    <p:sldLayoutId id="2147483739" r:id="rId16"/>
    <p:sldLayoutId id="2147483740" r:id="rId17"/>
    <p:sldLayoutId id="2147483741" r:id="rId18"/>
    <p:sldLayoutId id="2147483742" r:id="rId19"/>
    <p:sldLayoutId id="2147483743" r:id="rId20"/>
    <p:sldLayoutId id="2147483744" r:id="rId21"/>
    <p:sldLayoutId id="2147483745" r:id="rId2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-10584" y="1"/>
            <a:ext cx="3778251" cy="6856413"/>
            <a:chOff x="-5" y="0"/>
            <a:chExt cx="1785" cy="4319"/>
          </a:xfrm>
        </p:grpSpPr>
        <p:sp>
          <p:nvSpPr>
            <p:cNvPr id="5128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5129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167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68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69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sp>
          <p:nvSpPr>
            <p:cNvPr id="5130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5131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158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137 w 217"/>
                  <a:gd name="T1" fmla="*/ 631 h 210"/>
                  <a:gd name="T2" fmla="*/ 110 w 217"/>
                  <a:gd name="T3" fmla="*/ 596 h 210"/>
                  <a:gd name="T4" fmla="*/ 79 w 217"/>
                  <a:gd name="T5" fmla="*/ 544 h 210"/>
                  <a:gd name="T6" fmla="*/ 46 w 217"/>
                  <a:gd name="T7" fmla="*/ 476 h 210"/>
                  <a:gd name="T8" fmla="*/ 14 w 217"/>
                  <a:gd name="T9" fmla="*/ 405 h 210"/>
                  <a:gd name="T10" fmla="*/ 0 w 217"/>
                  <a:gd name="T11" fmla="*/ 328 h 210"/>
                  <a:gd name="T12" fmla="*/ 1 w 217"/>
                  <a:gd name="T13" fmla="*/ 245 h 210"/>
                  <a:gd name="T14" fmla="*/ 27 w 217"/>
                  <a:gd name="T15" fmla="*/ 170 h 210"/>
                  <a:gd name="T16" fmla="*/ 81 w 217"/>
                  <a:gd name="T17" fmla="*/ 107 h 210"/>
                  <a:gd name="T18" fmla="*/ 136 w 217"/>
                  <a:gd name="T19" fmla="*/ 66 h 210"/>
                  <a:gd name="T20" fmla="*/ 180 w 217"/>
                  <a:gd name="T21" fmla="*/ 36 h 210"/>
                  <a:gd name="T22" fmla="*/ 216 w 217"/>
                  <a:gd name="T23" fmla="*/ 20 h 210"/>
                  <a:gd name="T24" fmla="*/ 244 w 217"/>
                  <a:gd name="T25" fmla="*/ 14 h 210"/>
                  <a:gd name="T26" fmla="*/ 264 w 217"/>
                  <a:gd name="T27" fmla="*/ 14 h 210"/>
                  <a:gd name="T28" fmla="*/ 312 w 217"/>
                  <a:gd name="T29" fmla="*/ 0 h 210"/>
                  <a:gd name="T30" fmla="*/ 443 w 217"/>
                  <a:gd name="T31" fmla="*/ 25 h 210"/>
                  <a:gd name="T32" fmla="*/ 480 w 217"/>
                  <a:gd name="T33" fmla="*/ 36 h 210"/>
                  <a:gd name="T34" fmla="*/ 516 w 217"/>
                  <a:gd name="T35" fmla="*/ 46 h 210"/>
                  <a:gd name="T36" fmla="*/ 547 w 217"/>
                  <a:gd name="T37" fmla="*/ 56 h 210"/>
                  <a:gd name="T38" fmla="*/ 570 w 217"/>
                  <a:gd name="T39" fmla="*/ 69 h 210"/>
                  <a:gd name="T40" fmla="*/ 596 w 217"/>
                  <a:gd name="T41" fmla="*/ 81 h 210"/>
                  <a:gd name="T42" fmla="*/ 616 w 217"/>
                  <a:gd name="T43" fmla="*/ 95 h 210"/>
                  <a:gd name="T44" fmla="*/ 632 w 217"/>
                  <a:gd name="T45" fmla="*/ 114 h 210"/>
                  <a:gd name="T46" fmla="*/ 651 w 217"/>
                  <a:gd name="T47" fmla="*/ 136 h 210"/>
                  <a:gd name="T48" fmla="*/ 616 w 217"/>
                  <a:gd name="T49" fmla="*/ 121 h 210"/>
                  <a:gd name="T50" fmla="*/ 583 w 217"/>
                  <a:gd name="T51" fmla="*/ 108 h 210"/>
                  <a:gd name="T52" fmla="*/ 550 w 217"/>
                  <a:gd name="T53" fmla="*/ 100 h 210"/>
                  <a:gd name="T54" fmla="*/ 516 w 217"/>
                  <a:gd name="T55" fmla="*/ 89 h 210"/>
                  <a:gd name="T56" fmla="*/ 489 w 217"/>
                  <a:gd name="T57" fmla="*/ 81 h 210"/>
                  <a:gd name="T58" fmla="*/ 460 w 217"/>
                  <a:gd name="T59" fmla="*/ 79 h 210"/>
                  <a:gd name="T60" fmla="*/ 428 w 217"/>
                  <a:gd name="T61" fmla="*/ 74 h 210"/>
                  <a:gd name="T62" fmla="*/ 401 w 217"/>
                  <a:gd name="T63" fmla="*/ 74 h 210"/>
                  <a:gd name="T64" fmla="*/ 375 w 217"/>
                  <a:gd name="T65" fmla="*/ 74 h 210"/>
                  <a:gd name="T66" fmla="*/ 348 w 217"/>
                  <a:gd name="T67" fmla="*/ 75 h 210"/>
                  <a:gd name="T68" fmla="*/ 320 w 217"/>
                  <a:gd name="T69" fmla="*/ 81 h 210"/>
                  <a:gd name="T70" fmla="*/ 297 w 217"/>
                  <a:gd name="T71" fmla="*/ 88 h 210"/>
                  <a:gd name="T72" fmla="*/ 273 w 217"/>
                  <a:gd name="T73" fmla="*/ 100 h 210"/>
                  <a:gd name="T74" fmla="*/ 245 w 217"/>
                  <a:gd name="T75" fmla="*/ 108 h 210"/>
                  <a:gd name="T76" fmla="*/ 222 w 217"/>
                  <a:gd name="T77" fmla="*/ 123 h 210"/>
                  <a:gd name="T78" fmla="*/ 198 w 217"/>
                  <a:gd name="T79" fmla="*/ 137 h 210"/>
                  <a:gd name="T80" fmla="*/ 156 w 217"/>
                  <a:gd name="T81" fmla="*/ 183 h 210"/>
                  <a:gd name="T82" fmla="*/ 127 w 217"/>
                  <a:gd name="T83" fmla="*/ 240 h 210"/>
                  <a:gd name="T84" fmla="*/ 110 w 217"/>
                  <a:gd name="T85" fmla="*/ 310 h 210"/>
                  <a:gd name="T86" fmla="*/ 104 w 217"/>
                  <a:gd name="T87" fmla="*/ 379 h 210"/>
                  <a:gd name="T88" fmla="*/ 104 w 217"/>
                  <a:gd name="T89" fmla="*/ 455 h 210"/>
                  <a:gd name="T90" fmla="*/ 114 w 217"/>
                  <a:gd name="T91" fmla="*/ 522 h 210"/>
                  <a:gd name="T92" fmla="*/ 123 w 217"/>
                  <a:gd name="T93" fmla="*/ 583 h 210"/>
                  <a:gd name="T94" fmla="*/ 137 w 217"/>
                  <a:gd name="T95" fmla="*/ 631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59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325 w 182"/>
                  <a:gd name="T1" fmla="*/ 0 h 213"/>
                  <a:gd name="T2" fmla="*/ 334 w 182"/>
                  <a:gd name="T3" fmla="*/ 6 h 213"/>
                  <a:gd name="T4" fmla="*/ 353 w 182"/>
                  <a:gd name="T5" fmla="*/ 25 h 213"/>
                  <a:gd name="T6" fmla="*/ 379 w 182"/>
                  <a:gd name="T7" fmla="*/ 55 h 213"/>
                  <a:gd name="T8" fmla="*/ 409 w 182"/>
                  <a:gd name="T9" fmla="*/ 100 h 213"/>
                  <a:gd name="T10" fmla="*/ 433 w 182"/>
                  <a:gd name="T11" fmla="*/ 156 h 213"/>
                  <a:gd name="T12" fmla="*/ 448 w 182"/>
                  <a:gd name="T13" fmla="*/ 230 h 213"/>
                  <a:gd name="T14" fmla="*/ 448 w 182"/>
                  <a:gd name="T15" fmla="*/ 318 h 213"/>
                  <a:gd name="T16" fmla="*/ 429 w 182"/>
                  <a:gd name="T17" fmla="*/ 421 h 213"/>
                  <a:gd name="T18" fmla="*/ 419 w 182"/>
                  <a:gd name="T19" fmla="*/ 450 h 213"/>
                  <a:gd name="T20" fmla="*/ 406 w 182"/>
                  <a:gd name="T21" fmla="*/ 474 h 213"/>
                  <a:gd name="T22" fmla="*/ 392 w 182"/>
                  <a:gd name="T23" fmla="*/ 500 h 213"/>
                  <a:gd name="T24" fmla="*/ 373 w 182"/>
                  <a:gd name="T25" fmla="*/ 523 h 213"/>
                  <a:gd name="T26" fmla="*/ 348 w 182"/>
                  <a:gd name="T27" fmla="*/ 544 h 213"/>
                  <a:gd name="T28" fmla="*/ 327 w 182"/>
                  <a:gd name="T29" fmla="*/ 561 h 213"/>
                  <a:gd name="T30" fmla="*/ 305 w 182"/>
                  <a:gd name="T31" fmla="*/ 577 h 213"/>
                  <a:gd name="T32" fmla="*/ 274 w 182"/>
                  <a:gd name="T33" fmla="*/ 590 h 213"/>
                  <a:gd name="T34" fmla="*/ 245 w 182"/>
                  <a:gd name="T35" fmla="*/ 596 h 213"/>
                  <a:gd name="T36" fmla="*/ 216 w 182"/>
                  <a:gd name="T37" fmla="*/ 604 h 213"/>
                  <a:gd name="T38" fmla="*/ 183 w 182"/>
                  <a:gd name="T39" fmla="*/ 609 h 213"/>
                  <a:gd name="T40" fmla="*/ 147 w 182"/>
                  <a:gd name="T41" fmla="*/ 609 h 213"/>
                  <a:gd name="T42" fmla="*/ 109 w 182"/>
                  <a:gd name="T43" fmla="*/ 604 h 213"/>
                  <a:gd name="T44" fmla="*/ 75 w 182"/>
                  <a:gd name="T45" fmla="*/ 596 h 213"/>
                  <a:gd name="T46" fmla="*/ 35 w 182"/>
                  <a:gd name="T47" fmla="*/ 583 h 213"/>
                  <a:gd name="T48" fmla="*/ 0 w 182"/>
                  <a:gd name="T49" fmla="*/ 568 h 213"/>
                  <a:gd name="T50" fmla="*/ 33 w 182"/>
                  <a:gd name="T51" fmla="*/ 590 h 213"/>
                  <a:gd name="T52" fmla="*/ 66 w 182"/>
                  <a:gd name="T53" fmla="*/ 604 h 213"/>
                  <a:gd name="T54" fmla="*/ 99 w 182"/>
                  <a:gd name="T55" fmla="*/ 619 h 213"/>
                  <a:gd name="T56" fmla="*/ 128 w 182"/>
                  <a:gd name="T57" fmla="*/ 629 h 213"/>
                  <a:gd name="T58" fmla="*/ 157 w 182"/>
                  <a:gd name="T59" fmla="*/ 638 h 213"/>
                  <a:gd name="T60" fmla="*/ 189 w 182"/>
                  <a:gd name="T61" fmla="*/ 642 h 213"/>
                  <a:gd name="T62" fmla="*/ 217 w 182"/>
                  <a:gd name="T63" fmla="*/ 643 h 213"/>
                  <a:gd name="T64" fmla="*/ 246 w 182"/>
                  <a:gd name="T65" fmla="*/ 643 h 213"/>
                  <a:gd name="T66" fmla="*/ 272 w 182"/>
                  <a:gd name="T67" fmla="*/ 642 h 213"/>
                  <a:gd name="T68" fmla="*/ 298 w 182"/>
                  <a:gd name="T69" fmla="*/ 636 h 213"/>
                  <a:gd name="T70" fmla="*/ 321 w 182"/>
                  <a:gd name="T71" fmla="*/ 629 h 213"/>
                  <a:gd name="T72" fmla="*/ 345 w 182"/>
                  <a:gd name="T73" fmla="*/ 623 h 213"/>
                  <a:gd name="T74" fmla="*/ 367 w 182"/>
                  <a:gd name="T75" fmla="*/ 615 h 213"/>
                  <a:gd name="T76" fmla="*/ 387 w 182"/>
                  <a:gd name="T77" fmla="*/ 602 h 213"/>
                  <a:gd name="T78" fmla="*/ 406 w 182"/>
                  <a:gd name="T79" fmla="*/ 590 h 213"/>
                  <a:gd name="T80" fmla="*/ 423 w 182"/>
                  <a:gd name="T81" fmla="*/ 577 h 213"/>
                  <a:gd name="T82" fmla="*/ 471 w 182"/>
                  <a:gd name="T83" fmla="*/ 531 h 213"/>
                  <a:gd name="T84" fmla="*/ 504 w 182"/>
                  <a:gd name="T85" fmla="*/ 487 h 213"/>
                  <a:gd name="T86" fmla="*/ 524 w 182"/>
                  <a:gd name="T87" fmla="*/ 435 h 213"/>
                  <a:gd name="T88" fmla="*/ 534 w 182"/>
                  <a:gd name="T89" fmla="*/ 388 h 213"/>
                  <a:gd name="T90" fmla="*/ 541 w 182"/>
                  <a:gd name="T91" fmla="*/ 337 h 213"/>
                  <a:gd name="T92" fmla="*/ 541 w 182"/>
                  <a:gd name="T93" fmla="*/ 286 h 213"/>
                  <a:gd name="T94" fmla="*/ 543 w 182"/>
                  <a:gd name="T95" fmla="*/ 239 h 213"/>
                  <a:gd name="T96" fmla="*/ 515 w 182"/>
                  <a:gd name="T97" fmla="*/ 140 h 213"/>
                  <a:gd name="T98" fmla="*/ 466 w 182"/>
                  <a:gd name="T99" fmla="*/ 62 h 213"/>
                  <a:gd name="T100" fmla="*/ 449 w 182"/>
                  <a:gd name="T101" fmla="*/ 55 h 213"/>
                  <a:gd name="T102" fmla="*/ 439 w 182"/>
                  <a:gd name="T103" fmla="*/ 46 h 213"/>
                  <a:gd name="T104" fmla="*/ 423 w 182"/>
                  <a:gd name="T105" fmla="*/ 39 h 213"/>
                  <a:gd name="T106" fmla="*/ 412 w 182"/>
                  <a:gd name="T107" fmla="*/ 33 h 213"/>
                  <a:gd name="T108" fmla="*/ 394 w 182"/>
                  <a:gd name="T109" fmla="*/ 27 h 213"/>
                  <a:gd name="T110" fmla="*/ 376 w 182"/>
                  <a:gd name="T111" fmla="*/ 19 h 213"/>
                  <a:gd name="T112" fmla="*/ 354 w 182"/>
                  <a:gd name="T113" fmla="*/ 9 h 213"/>
                  <a:gd name="T114" fmla="*/ 325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60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36 w 128"/>
                  <a:gd name="T1" fmla="*/ 0 h 217"/>
                  <a:gd name="T2" fmla="*/ 40 w 128"/>
                  <a:gd name="T3" fmla="*/ 3 h 217"/>
                  <a:gd name="T4" fmla="*/ 44 w 128"/>
                  <a:gd name="T5" fmla="*/ 10 h 217"/>
                  <a:gd name="T6" fmla="*/ 47 w 128"/>
                  <a:gd name="T7" fmla="*/ 19 h 217"/>
                  <a:gd name="T8" fmla="*/ 49 w 128"/>
                  <a:gd name="T9" fmla="*/ 29 h 217"/>
                  <a:gd name="T10" fmla="*/ 49 w 128"/>
                  <a:gd name="T11" fmla="*/ 42 h 217"/>
                  <a:gd name="T12" fmla="*/ 44 w 128"/>
                  <a:gd name="T13" fmla="*/ 54 h 217"/>
                  <a:gd name="T14" fmla="*/ 36 w 128"/>
                  <a:gd name="T15" fmla="*/ 67 h 217"/>
                  <a:gd name="T16" fmla="*/ 23 w 128"/>
                  <a:gd name="T17" fmla="*/ 81 h 217"/>
                  <a:gd name="T18" fmla="*/ 19 w 128"/>
                  <a:gd name="T19" fmla="*/ 79 h 217"/>
                  <a:gd name="T20" fmla="*/ 15 w 128"/>
                  <a:gd name="T21" fmla="*/ 78 h 217"/>
                  <a:gd name="T22" fmla="*/ 10 w 128"/>
                  <a:gd name="T23" fmla="*/ 76 h 217"/>
                  <a:gd name="T24" fmla="*/ 7 w 128"/>
                  <a:gd name="T25" fmla="*/ 75 h 217"/>
                  <a:gd name="T26" fmla="*/ 3 w 128"/>
                  <a:gd name="T27" fmla="*/ 73 h 217"/>
                  <a:gd name="T28" fmla="*/ 1 w 128"/>
                  <a:gd name="T29" fmla="*/ 70 h 217"/>
                  <a:gd name="T30" fmla="*/ 0 w 128"/>
                  <a:gd name="T31" fmla="*/ 68 h 217"/>
                  <a:gd name="T32" fmla="*/ 1 w 128"/>
                  <a:gd name="T33" fmla="*/ 66 h 217"/>
                  <a:gd name="T34" fmla="*/ 5 w 128"/>
                  <a:gd name="T35" fmla="*/ 63 h 217"/>
                  <a:gd name="T36" fmla="*/ 11 w 128"/>
                  <a:gd name="T37" fmla="*/ 60 h 217"/>
                  <a:gd name="T38" fmla="*/ 17 w 128"/>
                  <a:gd name="T39" fmla="*/ 56 h 217"/>
                  <a:gd name="T40" fmla="*/ 24 w 128"/>
                  <a:gd name="T41" fmla="*/ 50 h 217"/>
                  <a:gd name="T42" fmla="*/ 30 w 128"/>
                  <a:gd name="T43" fmla="*/ 42 h 217"/>
                  <a:gd name="T44" fmla="*/ 35 w 128"/>
                  <a:gd name="T45" fmla="*/ 31 h 217"/>
                  <a:gd name="T46" fmla="*/ 37 w 128"/>
                  <a:gd name="T47" fmla="*/ 17 h 217"/>
                  <a:gd name="T48" fmla="*/ 36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61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28 w 117"/>
                  <a:gd name="T1" fmla="*/ 0 h 132"/>
                  <a:gd name="T2" fmla="*/ 0 w 117"/>
                  <a:gd name="T3" fmla="*/ 9 h 132"/>
                  <a:gd name="T4" fmla="*/ 1 w 117"/>
                  <a:gd name="T5" fmla="*/ 9 h 132"/>
                  <a:gd name="T6" fmla="*/ 5 w 117"/>
                  <a:gd name="T7" fmla="*/ 10 h 132"/>
                  <a:gd name="T8" fmla="*/ 11 w 117"/>
                  <a:gd name="T9" fmla="*/ 13 h 132"/>
                  <a:gd name="T10" fmla="*/ 17 w 117"/>
                  <a:gd name="T11" fmla="*/ 16 h 132"/>
                  <a:gd name="T12" fmla="*/ 25 w 117"/>
                  <a:gd name="T13" fmla="*/ 22 h 132"/>
                  <a:gd name="T14" fmla="*/ 32 w 117"/>
                  <a:gd name="T15" fmla="*/ 27 h 132"/>
                  <a:gd name="T16" fmla="*/ 39 w 117"/>
                  <a:gd name="T17" fmla="*/ 36 h 132"/>
                  <a:gd name="T18" fmla="*/ 44 w 117"/>
                  <a:gd name="T19" fmla="*/ 47 h 132"/>
                  <a:gd name="T20" fmla="*/ 45 w 117"/>
                  <a:gd name="T21" fmla="*/ 42 h 132"/>
                  <a:gd name="T22" fmla="*/ 44 w 117"/>
                  <a:gd name="T23" fmla="*/ 37 h 132"/>
                  <a:gd name="T24" fmla="*/ 41 w 117"/>
                  <a:gd name="T25" fmla="*/ 31 h 132"/>
                  <a:gd name="T26" fmla="*/ 38 w 117"/>
                  <a:gd name="T27" fmla="*/ 26 h 132"/>
                  <a:gd name="T28" fmla="*/ 34 w 117"/>
                  <a:gd name="T29" fmla="*/ 20 h 132"/>
                  <a:gd name="T30" fmla="*/ 30 w 117"/>
                  <a:gd name="T31" fmla="*/ 16 h 132"/>
                  <a:gd name="T32" fmla="*/ 26 w 117"/>
                  <a:gd name="T33" fmla="*/ 13 h 132"/>
                  <a:gd name="T34" fmla="*/ 23 w 117"/>
                  <a:gd name="T35" fmla="*/ 11 h 132"/>
                  <a:gd name="T36" fmla="*/ 26 w 117"/>
                  <a:gd name="T37" fmla="*/ 10 h 132"/>
                  <a:gd name="T38" fmla="*/ 30 w 117"/>
                  <a:gd name="T39" fmla="*/ 10 h 132"/>
                  <a:gd name="T40" fmla="*/ 34 w 117"/>
                  <a:gd name="T41" fmla="*/ 9 h 132"/>
                  <a:gd name="T42" fmla="*/ 38 w 117"/>
                  <a:gd name="T43" fmla="*/ 9 h 132"/>
                  <a:gd name="T44" fmla="*/ 40 w 117"/>
                  <a:gd name="T45" fmla="*/ 8 h 132"/>
                  <a:gd name="T46" fmla="*/ 41 w 117"/>
                  <a:gd name="T47" fmla="*/ 8 h 132"/>
                  <a:gd name="T48" fmla="*/ 44 w 117"/>
                  <a:gd name="T49" fmla="*/ 8 h 132"/>
                  <a:gd name="T50" fmla="*/ 44 w 117"/>
                  <a:gd name="T51" fmla="*/ 8 h 132"/>
                  <a:gd name="T52" fmla="*/ 28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62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11 w 29"/>
                  <a:gd name="T1" fmla="*/ 0 h 77"/>
                  <a:gd name="T2" fmla="*/ 9 w 29"/>
                  <a:gd name="T3" fmla="*/ 0 h 77"/>
                  <a:gd name="T4" fmla="*/ 7 w 29"/>
                  <a:gd name="T5" fmla="*/ 1 h 77"/>
                  <a:gd name="T6" fmla="*/ 4 w 29"/>
                  <a:gd name="T7" fmla="*/ 3 h 77"/>
                  <a:gd name="T8" fmla="*/ 1 w 29"/>
                  <a:gd name="T9" fmla="*/ 7 h 77"/>
                  <a:gd name="T10" fmla="*/ 1 w 29"/>
                  <a:gd name="T11" fmla="*/ 11 h 77"/>
                  <a:gd name="T12" fmla="*/ 0 w 29"/>
                  <a:gd name="T13" fmla="*/ 16 h 77"/>
                  <a:gd name="T14" fmla="*/ 1 w 29"/>
                  <a:gd name="T15" fmla="*/ 22 h 77"/>
                  <a:gd name="T16" fmla="*/ 4 w 29"/>
                  <a:gd name="T17" fmla="*/ 28 h 77"/>
                  <a:gd name="T18" fmla="*/ 6 w 29"/>
                  <a:gd name="T19" fmla="*/ 19 h 77"/>
                  <a:gd name="T20" fmla="*/ 7 w 29"/>
                  <a:gd name="T21" fmla="*/ 14 h 77"/>
                  <a:gd name="T22" fmla="*/ 9 w 29"/>
                  <a:gd name="T23" fmla="*/ 8 h 77"/>
                  <a:gd name="T24" fmla="*/ 1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5163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164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4 w 207"/>
                    <a:gd name="T1" fmla="*/ 15 h 564"/>
                    <a:gd name="T2" fmla="*/ 2 w 207"/>
                    <a:gd name="T3" fmla="*/ 24 h 564"/>
                    <a:gd name="T4" fmla="*/ 1 w 207"/>
                    <a:gd name="T5" fmla="*/ 33 h 564"/>
                    <a:gd name="T6" fmla="*/ 0 w 207"/>
                    <a:gd name="T7" fmla="*/ 41 h 564"/>
                    <a:gd name="T8" fmla="*/ 0 w 207"/>
                    <a:gd name="T9" fmla="*/ 50 h 564"/>
                    <a:gd name="T10" fmla="*/ 1 w 207"/>
                    <a:gd name="T11" fmla="*/ 59 h 564"/>
                    <a:gd name="T12" fmla="*/ 2 w 207"/>
                    <a:gd name="T13" fmla="*/ 70 h 564"/>
                    <a:gd name="T14" fmla="*/ 6 w 207"/>
                    <a:gd name="T15" fmla="*/ 82 h 564"/>
                    <a:gd name="T16" fmla="*/ 10 w 207"/>
                    <a:gd name="T17" fmla="*/ 95 h 564"/>
                    <a:gd name="T18" fmla="*/ 15 w 207"/>
                    <a:gd name="T19" fmla="*/ 108 h 564"/>
                    <a:gd name="T20" fmla="*/ 20 w 207"/>
                    <a:gd name="T21" fmla="*/ 120 h 564"/>
                    <a:gd name="T22" fmla="*/ 27 w 207"/>
                    <a:gd name="T23" fmla="*/ 134 h 564"/>
                    <a:gd name="T24" fmla="*/ 35 w 207"/>
                    <a:gd name="T25" fmla="*/ 147 h 564"/>
                    <a:gd name="T26" fmla="*/ 44 w 207"/>
                    <a:gd name="T27" fmla="*/ 160 h 564"/>
                    <a:gd name="T28" fmla="*/ 52 w 207"/>
                    <a:gd name="T29" fmla="*/ 171 h 564"/>
                    <a:gd name="T30" fmla="*/ 60 w 207"/>
                    <a:gd name="T31" fmla="*/ 180 h 564"/>
                    <a:gd name="T32" fmla="*/ 68 w 207"/>
                    <a:gd name="T33" fmla="*/ 187 h 564"/>
                    <a:gd name="T34" fmla="*/ 53 w 207"/>
                    <a:gd name="T35" fmla="*/ 165 h 564"/>
                    <a:gd name="T36" fmla="*/ 42 w 207"/>
                    <a:gd name="T37" fmla="*/ 148 h 564"/>
                    <a:gd name="T38" fmla="*/ 34 w 207"/>
                    <a:gd name="T39" fmla="*/ 134 h 564"/>
                    <a:gd name="T40" fmla="*/ 28 w 207"/>
                    <a:gd name="T41" fmla="*/ 122 h 564"/>
                    <a:gd name="T42" fmla="*/ 25 w 207"/>
                    <a:gd name="T43" fmla="*/ 111 h 564"/>
                    <a:gd name="T44" fmla="*/ 22 w 207"/>
                    <a:gd name="T45" fmla="*/ 102 h 564"/>
                    <a:gd name="T46" fmla="*/ 21 w 207"/>
                    <a:gd name="T47" fmla="*/ 94 h 564"/>
                    <a:gd name="T48" fmla="*/ 19 w 207"/>
                    <a:gd name="T49" fmla="*/ 86 h 564"/>
                    <a:gd name="T50" fmla="*/ 15 w 207"/>
                    <a:gd name="T51" fmla="*/ 68 h 564"/>
                    <a:gd name="T52" fmla="*/ 13 w 207"/>
                    <a:gd name="T53" fmla="*/ 46 h 564"/>
                    <a:gd name="T54" fmla="*/ 15 w 207"/>
                    <a:gd name="T55" fmla="*/ 23 h 564"/>
                    <a:gd name="T56" fmla="*/ 17 w 207"/>
                    <a:gd name="T57" fmla="*/ 0 h 564"/>
                    <a:gd name="T58" fmla="*/ 4 w 207"/>
                    <a:gd name="T59" fmla="*/ 15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5165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6 h 232"/>
                    <a:gd name="T2" fmla="*/ 5 w 47"/>
                    <a:gd name="T3" fmla="*/ 18 h 232"/>
                    <a:gd name="T4" fmla="*/ 8 w 47"/>
                    <a:gd name="T5" fmla="*/ 33 h 232"/>
                    <a:gd name="T6" fmla="*/ 8 w 47"/>
                    <a:gd name="T7" fmla="*/ 52 h 232"/>
                    <a:gd name="T8" fmla="*/ 6 w 47"/>
                    <a:gd name="T9" fmla="*/ 76 h 232"/>
                    <a:gd name="T10" fmla="*/ 15 w 47"/>
                    <a:gd name="T11" fmla="*/ 71 h 232"/>
                    <a:gd name="T12" fmla="*/ 16 w 47"/>
                    <a:gd name="T13" fmla="*/ 59 h 232"/>
                    <a:gd name="T14" fmla="*/ 16 w 47"/>
                    <a:gd name="T15" fmla="*/ 46 h 232"/>
                    <a:gd name="T16" fmla="*/ 15 w 47"/>
                    <a:gd name="T17" fmla="*/ 34 h 232"/>
                    <a:gd name="T18" fmla="*/ 14 w 47"/>
                    <a:gd name="T19" fmla="*/ 23 h 232"/>
                    <a:gd name="T20" fmla="*/ 13 w 47"/>
                    <a:gd name="T21" fmla="*/ 17 h 232"/>
                    <a:gd name="T22" fmla="*/ 10 w 47"/>
                    <a:gd name="T23" fmla="*/ 11 h 232"/>
                    <a:gd name="T24" fmla="*/ 8 w 47"/>
                    <a:gd name="T25" fmla="*/ 6 h 232"/>
                    <a:gd name="T26" fmla="*/ 4 w 47"/>
                    <a:gd name="T27" fmla="*/ 0 h 232"/>
                    <a:gd name="T28" fmla="*/ 0 w 47"/>
                    <a:gd name="T29" fmla="*/ 6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5166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28 w 87"/>
                    <a:gd name="T1" fmla="*/ 7 h 40"/>
                    <a:gd name="T2" fmla="*/ 26 w 87"/>
                    <a:gd name="T3" fmla="*/ 5 h 40"/>
                    <a:gd name="T4" fmla="*/ 22 w 87"/>
                    <a:gd name="T5" fmla="*/ 3 h 40"/>
                    <a:gd name="T6" fmla="*/ 19 w 87"/>
                    <a:gd name="T7" fmla="*/ 2 h 40"/>
                    <a:gd name="T8" fmla="*/ 15 w 87"/>
                    <a:gd name="T9" fmla="*/ 1 h 40"/>
                    <a:gd name="T10" fmla="*/ 12 w 87"/>
                    <a:gd name="T11" fmla="*/ 1 h 40"/>
                    <a:gd name="T12" fmla="*/ 8 w 87"/>
                    <a:gd name="T13" fmla="*/ 1 h 40"/>
                    <a:gd name="T14" fmla="*/ 4 w 87"/>
                    <a:gd name="T15" fmla="*/ 0 h 40"/>
                    <a:gd name="T16" fmla="*/ 0 w 87"/>
                    <a:gd name="T17" fmla="*/ 1 h 40"/>
                    <a:gd name="T18" fmla="*/ 2 w 87"/>
                    <a:gd name="T19" fmla="*/ 2 h 40"/>
                    <a:gd name="T20" fmla="*/ 5 w 87"/>
                    <a:gd name="T21" fmla="*/ 3 h 40"/>
                    <a:gd name="T22" fmla="*/ 7 w 87"/>
                    <a:gd name="T23" fmla="*/ 4 h 40"/>
                    <a:gd name="T24" fmla="*/ 11 w 87"/>
                    <a:gd name="T25" fmla="*/ 5 h 40"/>
                    <a:gd name="T26" fmla="*/ 14 w 87"/>
                    <a:gd name="T27" fmla="*/ 7 h 40"/>
                    <a:gd name="T28" fmla="*/ 17 w 87"/>
                    <a:gd name="T29" fmla="*/ 8 h 40"/>
                    <a:gd name="T30" fmla="*/ 21 w 87"/>
                    <a:gd name="T31" fmla="*/ 10 h 40"/>
                    <a:gd name="T32" fmla="*/ 24 w 87"/>
                    <a:gd name="T33" fmla="*/ 12 h 40"/>
                    <a:gd name="T34" fmla="*/ 28 w 87"/>
                    <a:gd name="T35" fmla="*/ 7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  <p:grpSp>
          <p:nvGrpSpPr>
            <p:cNvPr id="5132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155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56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57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5133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152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53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54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5134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149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50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5151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sp>
          <p:nvSpPr>
            <p:cNvPr id="513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3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8 w 109"/>
                <a:gd name="T3" fmla="*/ 1 h 156"/>
                <a:gd name="T4" fmla="*/ 33 w 109"/>
                <a:gd name="T5" fmla="*/ 5 h 156"/>
                <a:gd name="T6" fmla="*/ 65 w 109"/>
                <a:gd name="T7" fmla="*/ 15 h 156"/>
                <a:gd name="T8" fmla="*/ 103 w 109"/>
                <a:gd name="T9" fmla="*/ 30 h 156"/>
                <a:gd name="T10" fmla="*/ 138 w 109"/>
                <a:gd name="T11" fmla="*/ 54 h 156"/>
                <a:gd name="T12" fmla="*/ 170 w 109"/>
                <a:gd name="T13" fmla="*/ 87 h 156"/>
                <a:gd name="T14" fmla="*/ 190 w 109"/>
                <a:gd name="T15" fmla="*/ 133 h 156"/>
                <a:gd name="T16" fmla="*/ 194 w 109"/>
                <a:gd name="T17" fmla="*/ 192 h 156"/>
                <a:gd name="T18" fmla="*/ 186 w 109"/>
                <a:gd name="T19" fmla="*/ 192 h 156"/>
                <a:gd name="T20" fmla="*/ 176 w 109"/>
                <a:gd name="T21" fmla="*/ 192 h 156"/>
                <a:gd name="T22" fmla="*/ 166 w 109"/>
                <a:gd name="T23" fmla="*/ 192 h 156"/>
                <a:gd name="T24" fmla="*/ 154 w 109"/>
                <a:gd name="T25" fmla="*/ 189 h 156"/>
                <a:gd name="T26" fmla="*/ 144 w 109"/>
                <a:gd name="T27" fmla="*/ 188 h 156"/>
                <a:gd name="T28" fmla="*/ 132 w 109"/>
                <a:gd name="T29" fmla="*/ 184 h 156"/>
                <a:gd name="T30" fmla="*/ 117 w 109"/>
                <a:gd name="T31" fmla="*/ 178 h 156"/>
                <a:gd name="T32" fmla="*/ 103 w 109"/>
                <a:gd name="T33" fmla="*/ 171 h 156"/>
                <a:gd name="T34" fmla="*/ 94 w 109"/>
                <a:gd name="T35" fmla="*/ 155 h 156"/>
                <a:gd name="T36" fmla="*/ 94 w 109"/>
                <a:gd name="T37" fmla="*/ 136 h 156"/>
                <a:gd name="T38" fmla="*/ 99 w 109"/>
                <a:gd name="T39" fmla="*/ 118 h 156"/>
                <a:gd name="T40" fmla="*/ 104 w 109"/>
                <a:gd name="T41" fmla="*/ 98 h 156"/>
                <a:gd name="T42" fmla="*/ 99 w 109"/>
                <a:gd name="T43" fmla="*/ 76 h 156"/>
                <a:gd name="T44" fmla="*/ 85 w 109"/>
                <a:gd name="T45" fmla="*/ 52 h 156"/>
                <a:gd name="T46" fmla="*/ 56 w 109"/>
                <a:gd name="T47" fmla="*/ 29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3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1 w 54"/>
                <a:gd name="T5" fmla="*/ 3 h 40"/>
                <a:gd name="T6" fmla="*/ 24 w 54"/>
                <a:gd name="T7" fmla="*/ 11 h 40"/>
                <a:gd name="T8" fmla="*/ 39 w 54"/>
                <a:gd name="T9" fmla="*/ 15 h 40"/>
                <a:gd name="T10" fmla="*/ 53 w 54"/>
                <a:gd name="T11" fmla="*/ 18 h 40"/>
                <a:gd name="T12" fmla="*/ 68 w 54"/>
                <a:gd name="T13" fmla="*/ 20 h 40"/>
                <a:gd name="T14" fmla="*/ 83 w 54"/>
                <a:gd name="T15" fmla="*/ 22 h 40"/>
                <a:gd name="T16" fmla="*/ 99 w 54"/>
                <a:gd name="T17" fmla="*/ 19 h 40"/>
                <a:gd name="T18" fmla="*/ 97 w 54"/>
                <a:gd name="T19" fmla="*/ 31 h 40"/>
                <a:gd name="T20" fmla="*/ 92 w 54"/>
                <a:gd name="T21" fmla="*/ 41 h 40"/>
                <a:gd name="T22" fmla="*/ 81 w 54"/>
                <a:gd name="T23" fmla="*/ 47 h 40"/>
                <a:gd name="T24" fmla="*/ 67 w 54"/>
                <a:gd name="T25" fmla="*/ 49 h 40"/>
                <a:gd name="T26" fmla="*/ 51 w 54"/>
                <a:gd name="T27" fmla="*/ 48 h 40"/>
                <a:gd name="T28" fmla="*/ 34 w 54"/>
                <a:gd name="T29" fmla="*/ 40 h 40"/>
                <a:gd name="T30" fmla="*/ 18 w 54"/>
                <a:gd name="T31" fmla="*/ 26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3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3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8 h 237"/>
                <a:gd name="T4" fmla="*/ 7 w 257"/>
                <a:gd name="T5" fmla="*/ 56 h 237"/>
                <a:gd name="T6" fmla="*/ 15 w 257"/>
                <a:gd name="T7" fmla="*/ 84 h 237"/>
                <a:gd name="T8" fmla="*/ 27 w 257"/>
                <a:gd name="T9" fmla="*/ 108 h 237"/>
                <a:gd name="T10" fmla="*/ 43 w 257"/>
                <a:gd name="T11" fmla="*/ 131 h 237"/>
                <a:gd name="T12" fmla="*/ 64 w 257"/>
                <a:gd name="T13" fmla="*/ 156 h 237"/>
                <a:gd name="T14" fmla="*/ 91 w 257"/>
                <a:gd name="T15" fmla="*/ 178 h 237"/>
                <a:gd name="T16" fmla="*/ 122 w 257"/>
                <a:gd name="T17" fmla="*/ 196 h 237"/>
                <a:gd name="T18" fmla="*/ 161 w 257"/>
                <a:gd name="T19" fmla="*/ 215 h 237"/>
                <a:gd name="T20" fmla="*/ 206 w 257"/>
                <a:gd name="T21" fmla="*/ 229 h 237"/>
                <a:gd name="T22" fmla="*/ 254 w 257"/>
                <a:gd name="T23" fmla="*/ 242 h 237"/>
                <a:gd name="T24" fmla="*/ 313 w 257"/>
                <a:gd name="T25" fmla="*/ 252 h 237"/>
                <a:gd name="T26" fmla="*/ 377 w 257"/>
                <a:gd name="T27" fmla="*/ 258 h 237"/>
                <a:gd name="T28" fmla="*/ 451 w 257"/>
                <a:gd name="T29" fmla="*/ 262 h 237"/>
                <a:gd name="T30" fmla="*/ 527 w 257"/>
                <a:gd name="T31" fmla="*/ 261 h 237"/>
                <a:gd name="T32" fmla="*/ 616 w 257"/>
                <a:gd name="T33" fmla="*/ 256 h 237"/>
                <a:gd name="T34" fmla="*/ 538 w 257"/>
                <a:gd name="T35" fmla="*/ 251 h 237"/>
                <a:gd name="T36" fmla="*/ 467 w 257"/>
                <a:gd name="T37" fmla="*/ 243 h 237"/>
                <a:gd name="T38" fmla="*/ 408 w 257"/>
                <a:gd name="T39" fmla="*/ 234 h 237"/>
                <a:gd name="T40" fmla="*/ 355 w 257"/>
                <a:gd name="T41" fmla="*/ 225 h 237"/>
                <a:gd name="T42" fmla="*/ 307 w 257"/>
                <a:gd name="T43" fmla="*/ 214 h 237"/>
                <a:gd name="T44" fmla="*/ 269 w 257"/>
                <a:gd name="T45" fmla="*/ 201 h 237"/>
                <a:gd name="T46" fmla="*/ 233 w 257"/>
                <a:gd name="T47" fmla="*/ 187 h 237"/>
                <a:gd name="T48" fmla="*/ 201 w 257"/>
                <a:gd name="T49" fmla="*/ 171 h 237"/>
                <a:gd name="T50" fmla="*/ 171 w 257"/>
                <a:gd name="T51" fmla="*/ 156 h 237"/>
                <a:gd name="T52" fmla="*/ 147 w 257"/>
                <a:gd name="T53" fmla="*/ 137 h 237"/>
                <a:gd name="T54" fmla="*/ 126 w 257"/>
                <a:gd name="T55" fmla="*/ 119 h 237"/>
                <a:gd name="T56" fmla="*/ 104 w 257"/>
                <a:gd name="T57" fmla="*/ 97 h 237"/>
                <a:gd name="T58" fmla="*/ 79 w 257"/>
                <a:gd name="T59" fmla="*/ 75 h 237"/>
                <a:gd name="T60" fmla="*/ 55 w 257"/>
                <a:gd name="T61" fmla="*/ 53 h 237"/>
                <a:gd name="T62" fmla="*/ 28 w 257"/>
                <a:gd name="T63" fmla="*/ 27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89 w 124"/>
                <a:gd name="T1" fmla="*/ 0 h 110"/>
                <a:gd name="T2" fmla="*/ 303 w 124"/>
                <a:gd name="T3" fmla="*/ 123 h 110"/>
                <a:gd name="T4" fmla="*/ 294 w 124"/>
                <a:gd name="T5" fmla="*/ 122 h 110"/>
                <a:gd name="T6" fmla="*/ 261 w 124"/>
                <a:gd name="T7" fmla="*/ 120 h 110"/>
                <a:gd name="T8" fmla="*/ 218 w 124"/>
                <a:gd name="T9" fmla="*/ 116 h 110"/>
                <a:gd name="T10" fmla="*/ 167 w 124"/>
                <a:gd name="T11" fmla="*/ 114 h 110"/>
                <a:gd name="T12" fmla="*/ 110 w 124"/>
                <a:gd name="T13" fmla="*/ 111 h 110"/>
                <a:gd name="T14" fmla="*/ 62 w 124"/>
                <a:gd name="T15" fmla="*/ 112 h 110"/>
                <a:gd name="T16" fmla="*/ 22 w 124"/>
                <a:gd name="T17" fmla="*/ 117 h 110"/>
                <a:gd name="T18" fmla="*/ 0 w 124"/>
                <a:gd name="T19" fmla="*/ 125 h 110"/>
                <a:gd name="T20" fmla="*/ 9 w 124"/>
                <a:gd name="T21" fmla="*/ 112 h 110"/>
                <a:gd name="T22" fmla="*/ 20 w 124"/>
                <a:gd name="T23" fmla="*/ 101 h 110"/>
                <a:gd name="T24" fmla="*/ 40 w 124"/>
                <a:gd name="T25" fmla="*/ 94 h 110"/>
                <a:gd name="T26" fmla="*/ 62 w 124"/>
                <a:gd name="T27" fmla="*/ 87 h 110"/>
                <a:gd name="T28" fmla="*/ 88 w 124"/>
                <a:gd name="T29" fmla="*/ 82 h 110"/>
                <a:gd name="T30" fmla="*/ 114 w 124"/>
                <a:gd name="T31" fmla="*/ 81 h 110"/>
                <a:gd name="T32" fmla="*/ 143 w 124"/>
                <a:gd name="T33" fmla="*/ 81 h 110"/>
                <a:gd name="T34" fmla="*/ 176 w 124"/>
                <a:gd name="T35" fmla="*/ 85 h 110"/>
                <a:gd name="T36" fmla="*/ 178 w 124"/>
                <a:gd name="T37" fmla="*/ 81 h 110"/>
                <a:gd name="T38" fmla="*/ 171 w 124"/>
                <a:gd name="T39" fmla="*/ 65 h 110"/>
                <a:gd name="T40" fmla="*/ 163 w 124"/>
                <a:gd name="T41" fmla="*/ 44 h 110"/>
                <a:gd name="T42" fmla="*/ 160 w 124"/>
                <a:gd name="T43" fmla="*/ 33 h 110"/>
                <a:gd name="T44" fmla="*/ 154 w 124"/>
                <a:gd name="T45" fmla="*/ 33 h 110"/>
                <a:gd name="T46" fmla="*/ 148 w 124"/>
                <a:gd name="T47" fmla="*/ 32 h 110"/>
                <a:gd name="T48" fmla="*/ 143 w 124"/>
                <a:gd name="T49" fmla="*/ 29 h 110"/>
                <a:gd name="T50" fmla="*/ 140 w 124"/>
                <a:gd name="T51" fmla="*/ 26 h 110"/>
                <a:gd name="T52" fmla="*/ 140 w 124"/>
                <a:gd name="T53" fmla="*/ 22 h 110"/>
                <a:gd name="T54" fmla="*/ 143 w 124"/>
                <a:gd name="T55" fmla="*/ 17 h 110"/>
                <a:gd name="T56" fmla="*/ 162 w 124"/>
                <a:gd name="T57" fmla="*/ 8 h 110"/>
                <a:gd name="T58" fmla="*/ 189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2 w 109"/>
                <a:gd name="T3" fmla="*/ 1 h 156"/>
                <a:gd name="T4" fmla="*/ 43 w 109"/>
                <a:gd name="T5" fmla="*/ 5 h 156"/>
                <a:gd name="T6" fmla="*/ 90 w 109"/>
                <a:gd name="T7" fmla="*/ 12 h 156"/>
                <a:gd name="T8" fmla="*/ 142 w 109"/>
                <a:gd name="T9" fmla="*/ 27 h 156"/>
                <a:gd name="T10" fmla="*/ 192 w 109"/>
                <a:gd name="T11" fmla="*/ 47 h 156"/>
                <a:gd name="T12" fmla="*/ 235 w 109"/>
                <a:gd name="T13" fmla="*/ 77 h 156"/>
                <a:gd name="T14" fmla="*/ 262 w 109"/>
                <a:gd name="T15" fmla="*/ 117 h 156"/>
                <a:gd name="T16" fmla="*/ 267 w 109"/>
                <a:gd name="T17" fmla="*/ 168 h 156"/>
                <a:gd name="T18" fmla="*/ 259 w 109"/>
                <a:gd name="T19" fmla="*/ 168 h 156"/>
                <a:gd name="T20" fmla="*/ 244 w 109"/>
                <a:gd name="T21" fmla="*/ 168 h 156"/>
                <a:gd name="T22" fmla="*/ 228 w 109"/>
                <a:gd name="T23" fmla="*/ 168 h 156"/>
                <a:gd name="T24" fmla="*/ 213 w 109"/>
                <a:gd name="T25" fmla="*/ 166 h 156"/>
                <a:gd name="T26" fmla="*/ 198 w 109"/>
                <a:gd name="T27" fmla="*/ 165 h 156"/>
                <a:gd name="T28" fmla="*/ 182 w 109"/>
                <a:gd name="T29" fmla="*/ 162 h 156"/>
                <a:gd name="T30" fmla="*/ 162 w 109"/>
                <a:gd name="T31" fmla="*/ 157 h 156"/>
                <a:gd name="T32" fmla="*/ 142 w 109"/>
                <a:gd name="T33" fmla="*/ 151 h 156"/>
                <a:gd name="T34" fmla="*/ 129 w 109"/>
                <a:gd name="T35" fmla="*/ 135 h 156"/>
                <a:gd name="T36" fmla="*/ 129 w 109"/>
                <a:gd name="T37" fmla="*/ 120 h 156"/>
                <a:gd name="T38" fmla="*/ 138 w 109"/>
                <a:gd name="T39" fmla="*/ 104 h 156"/>
                <a:gd name="T40" fmla="*/ 146 w 109"/>
                <a:gd name="T41" fmla="*/ 86 h 156"/>
                <a:gd name="T42" fmla="*/ 138 w 109"/>
                <a:gd name="T43" fmla="*/ 68 h 156"/>
                <a:gd name="T44" fmla="*/ 119 w 109"/>
                <a:gd name="T45" fmla="*/ 46 h 156"/>
                <a:gd name="T46" fmla="*/ 77 w 109"/>
                <a:gd name="T47" fmla="*/ 26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77 w 46"/>
                <a:gd name="T1" fmla="*/ 0 h 94"/>
                <a:gd name="T2" fmla="*/ 49 w 46"/>
                <a:gd name="T3" fmla="*/ 41 h 94"/>
                <a:gd name="T4" fmla="*/ 36 w 46"/>
                <a:gd name="T5" fmla="*/ 68 h 94"/>
                <a:gd name="T6" fmla="*/ 27 w 46"/>
                <a:gd name="T7" fmla="*/ 88 h 94"/>
                <a:gd name="T8" fmla="*/ 0 w 46"/>
                <a:gd name="T9" fmla="*/ 103 h 94"/>
                <a:gd name="T10" fmla="*/ 30 w 46"/>
                <a:gd name="T11" fmla="*/ 97 h 94"/>
                <a:gd name="T12" fmla="*/ 57 w 46"/>
                <a:gd name="T13" fmla="*/ 89 h 94"/>
                <a:gd name="T14" fmla="*/ 78 w 46"/>
                <a:gd name="T15" fmla="*/ 75 h 94"/>
                <a:gd name="T16" fmla="*/ 98 w 46"/>
                <a:gd name="T17" fmla="*/ 63 h 94"/>
                <a:gd name="T18" fmla="*/ 111 w 46"/>
                <a:gd name="T19" fmla="*/ 47 h 94"/>
                <a:gd name="T20" fmla="*/ 113 w 46"/>
                <a:gd name="T21" fmla="*/ 33 h 94"/>
                <a:gd name="T22" fmla="*/ 104 w 46"/>
                <a:gd name="T23" fmla="*/ 15 h 94"/>
                <a:gd name="T24" fmla="*/ 7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5 w 54"/>
                <a:gd name="T5" fmla="*/ 3 h 40"/>
                <a:gd name="T6" fmla="*/ 31 w 54"/>
                <a:gd name="T7" fmla="*/ 8 h 40"/>
                <a:gd name="T8" fmla="*/ 49 w 54"/>
                <a:gd name="T9" fmla="*/ 12 h 40"/>
                <a:gd name="T10" fmla="*/ 69 w 54"/>
                <a:gd name="T11" fmla="*/ 15 h 40"/>
                <a:gd name="T12" fmla="*/ 91 w 54"/>
                <a:gd name="T13" fmla="*/ 17 h 40"/>
                <a:gd name="T14" fmla="*/ 108 w 54"/>
                <a:gd name="T15" fmla="*/ 18 h 40"/>
                <a:gd name="T16" fmla="*/ 128 w 54"/>
                <a:gd name="T17" fmla="*/ 16 h 40"/>
                <a:gd name="T18" fmla="*/ 127 w 54"/>
                <a:gd name="T19" fmla="*/ 28 h 40"/>
                <a:gd name="T20" fmla="*/ 119 w 54"/>
                <a:gd name="T21" fmla="*/ 36 h 40"/>
                <a:gd name="T22" fmla="*/ 105 w 54"/>
                <a:gd name="T23" fmla="*/ 41 h 40"/>
                <a:gd name="T24" fmla="*/ 87 w 54"/>
                <a:gd name="T25" fmla="*/ 43 h 40"/>
                <a:gd name="T26" fmla="*/ 65 w 54"/>
                <a:gd name="T27" fmla="*/ 42 h 40"/>
                <a:gd name="T28" fmla="*/ 44 w 54"/>
                <a:gd name="T29" fmla="*/ 35 h 40"/>
                <a:gd name="T30" fmla="*/ 23 w 54"/>
                <a:gd name="T31" fmla="*/ 23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514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40 w 596"/>
                <a:gd name="T1" fmla="*/ 404 h 666"/>
                <a:gd name="T2" fmla="*/ 15 w 596"/>
                <a:gd name="T3" fmla="*/ 373 h 666"/>
                <a:gd name="T4" fmla="*/ 0 w 596"/>
                <a:gd name="T5" fmla="*/ 316 h 666"/>
                <a:gd name="T6" fmla="*/ 9 w 596"/>
                <a:gd name="T7" fmla="*/ 243 h 666"/>
                <a:gd name="T8" fmla="*/ 62 w 596"/>
                <a:gd name="T9" fmla="*/ 166 h 666"/>
                <a:gd name="T10" fmla="*/ 169 w 596"/>
                <a:gd name="T11" fmla="*/ 93 h 666"/>
                <a:gd name="T12" fmla="*/ 349 w 596"/>
                <a:gd name="T13" fmla="*/ 34 h 666"/>
                <a:gd name="T14" fmla="*/ 606 w 596"/>
                <a:gd name="T15" fmla="*/ 2 h 666"/>
                <a:gd name="T16" fmla="*/ 934 w 596"/>
                <a:gd name="T17" fmla="*/ 9 h 666"/>
                <a:gd name="T18" fmla="*/ 1188 w 596"/>
                <a:gd name="T19" fmla="*/ 74 h 666"/>
                <a:gd name="T20" fmla="*/ 1360 w 596"/>
                <a:gd name="T21" fmla="*/ 180 h 666"/>
                <a:gd name="T22" fmla="*/ 1450 w 596"/>
                <a:gd name="T23" fmla="*/ 311 h 666"/>
                <a:gd name="T24" fmla="*/ 1461 w 596"/>
                <a:gd name="T25" fmla="*/ 447 h 666"/>
                <a:gd name="T26" fmla="*/ 1391 w 596"/>
                <a:gd name="T27" fmla="*/ 574 h 666"/>
                <a:gd name="T28" fmla="*/ 1245 w 596"/>
                <a:gd name="T29" fmla="*/ 672 h 666"/>
                <a:gd name="T30" fmla="*/ 1024 w 596"/>
                <a:gd name="T31" fmla="*/ 725 h 666"/>
                <a:gd name="T32" fmla="*/ 955 w 596"/>
                <a:gd name="T33" fmla="*/ 720 h 666"/>
                <a:gd name="T34" fmla="*/ 1083 w 596"/>
                <a:gd name="T35" fmla="*/ 675 h 666"/>
                <a:gd name="T36" fmla="*/ 1183 w 596"/>
                <a:gd name="T37" fmla="*/ 594 h 666"/>
                <a:gd name="T38" fmla="*/ 1251 w 596"/>
                <a:gd name="T39" fmla="*/ 496 h 666"/>
                <a:gd name="T40" fmla="*/ 1276 w 596"/>
                <a:gd name="T41" fmla="*/ 388 h 666"/>
                <a:gd name="T42" fmla="*/ 1261 w 596"/>
                <a:gd name="T43" fmla="*/ 282 h 666"/>
                <a:gd name="T44" fmla="*/ 1190 w 596"/>
                <a:gd name="T45" fmla="*/ 190 h 666"/>
                <a:gd name="T46" fmla="*/ 1063 w 596"/>
                <a:gd name="T47" fmla="*/ 122 h 666"/>
                <a:gd name="T48" fmla="*/ 838 w 596"/>
                <a:gd name="T49" fmla="*/ 81 h 666"/>
                <a:gd name="T50" fmla="*/ 604 w 596"/>
                <a:gd name="T51" fmla="*/ 67 h 666"/>
                <a:gd name="T52" fmla="*/ 428 w 596"/>
                <a:gd name="T53" fmla="*/ 77 h 666"/>
                <a:gd name="T54" fmla="*/ 297 w 596"/>
                <a:gd name="T55" fmla="*/ 110 h 666"/>
                <a:gd name="T56" fmla="*/ 205 w 596"/>
                <a:gd name="T57" fmla="*/ 163 h 666"/>
                <a:gd name="T58" fmla="*/ 140 w 596"/>
                <a:gd name="T59" fmla="*/ 225 h 666"/>
                <a:gd name="T60" fmla="*/ 98 w 596"/>
                <a:gd name="T61" fmla="*/ 297 h 666"/>
                <a:gd name="T62" fmla="*/ 69 w 596"/>
                <a:gd name="T63" fmla="*/ 370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sp>
        <p:nvSpPr>
          <p:cNvPr id="106541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590552" y="103188"/>
            <a:ext cx="10991849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4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6543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544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545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197B1E14-A599-4980-9180-A52D1CCF0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530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transition spd="slow">
    <p:wheel spokes="1"/>
  </p:transition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0" i="0" u="none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13" Type="http://schemas.openxmlformats.org/officeDocument/2006/relationships/image" Target="../media/image44.gif"/><Relationship Id="rId18" Type="http://schemas.openxmlformats.org/officeDocument/2006/relationships/image" Target="../media/image42.gif"/><Relationship Id="rId3" Type="http://schemas.openxmlformats.org/officeDocument/2006/relationships/video" Target="../media/media2.mp4"/><Relationship Id="rId21" Type="http://schemas.openxmlformats.org/officeDocument/2006/relationships/image" Target="../media/image43.png"/><Relationship Id="rId7" Type="http://schemas.openxmlformats.org/officeDocument/2006/relationships/image" Target="../media/image35.PNG"/><Relationship Id="rId12" Type="http://schemas.openxmlformats.org/officeDocument/2006/relationships/slide" Target="slide7.xml"/><Relationship Id="rId17" Type="http://schemas.openxmlformats.org/officeDocument/2006/relationships/image" Target="../media/image41.gif"/><Relationship Id="rId2" Type="http://schemas.microsoft.com/office/2007/relationships/media" Target="../media/media2.mp4"/><Relationship Id="rId16" Type="http://schemas.openxmlformats.org/officeDocument/2006/relationships/image" Target="../media/image40.gi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37.jpeg"/><Relationship Id="rId5" Type="http://schemas.openxmlformats.org/officeDocument/2006/relationships/audio" Target="../media/audio1.wav"/><Relationship Id="rId15" Type="http://schemas.openxmlformats.org/officeDocument/2006/relationships/image" Target="../media/image39.gif"/><Relationship Id="rId23" Type="http://schemas.openxmlformats.org/officeDocument/2006/relationships/audio" Target="../media/audio1.wav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2.png"/><Relationship Id="rId14" Type="http://schemas.openxmlformats.org/officeDocument/2006/relationships/image" Target="../media/image38.gif"/><Relationship Id="rId22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audio" Target="../media/audio1.wav"/><Relationship Id="rId16" Type="http://schemas.openxmlformats.org/officeDocument/2006/relationships/audio" Target="NUL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55.png"/><Relationship Id="rId5" Type="http://schemas.openxmlformats.org/officeDocument/2006/relationships/image" Target="../media/image54.jpg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60.png"/><Relationship Id="rId4" Type="http://schemas.openxmlformats.org/officeDocument/2006/relationships/hyperlink" Target="https://www.wisc-online.com/assetrepository/viewasset?id=1508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1.png"/><Relationship Id="rId3" Type="http://schemas.openxmlformats.org/officeDocument/2006/relationships/image" Target="../media/image68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4.wmf"/><Relationship Id="rId1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69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hyperlink" Target="https://www.publicdomainpictures.net/en/view-image.php?image=317882&amp;picture=abstract-background" TargetMode="External"/><Relationship Id="rId5" Type="http://schemas.openxmlformats.org/officeDocument/2006/relationships/image" Target="../media/image10.jpeg"/><Relationship Id="rId4" Type="http://schemas.openxmlformats.org/officeDocument/2006/relationships/image" Target="../media/image57.png"/><Relationship Id="rId9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77.wmf"/><Relationship Id="rId3" Type="http://schemas.openxmlformats.org/officeDocument/2006/relationships/image" Target="../media/image78.e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80.pn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75.wmf"/><Relationship Id="rId1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8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4.wmf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89.emf"/><Relationship Id="rId10" Type="http://schemas.openxmlformats.org/officeDocument/2006/relationships/image" Target="../media/image83.wmf"/><Relationship Id="rId19" Type="http://schemas.openxmlformats.org/officeDocument/2006/relationships/image" Target="../media/image87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85.wmf"/><Relationship Id="rId22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7.png"/><Relationship Id="rId5" Type="http://schemas.openxmlformats.org/officeDocument/2006/relationships/image" Target="../media/image60.png"/><Relationship Id="rId4" Type="http://schemas.openxmlformats.org/officeDocument/2006/relationships/hyperlink" Target="https://www.wisc-online.com/assetrepository/viewasset?id=1508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89.emf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92.wmf"/><Relationship Id="rId10" Type="http://schemas.openxmlformats.org/officeDocument/2006/relationships/image" Target="../media/image95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slideLayout" Target="../slideLayouts/slideLayout12.xml"/><Relationship Id="rId7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96.jpeg"/><Relationship Id="rId5" Type="http://schemas.openxmlformats.org/officeDocument/2006/relationships/image" Target="../media/image24.png"/><Relationship Id="rId4" Type="http://schemas.openxmlformats.org/officeDocument/2006/relationships/image" Target="../media/image22.png"/><Relationship Id="rId9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26.xml"/><Relationship Id="rId1" Type="http://schemas.openxmlformats.org/officeDocument/2006/relationships/slideLayout" Target="../slideLayouts/slideLayout4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image" Target="../media/image98.jpeg"/><Relationship Id="rId7" Type="http://schemas.openxmlformats.org/officeDocument/2006/relationships/slide" Target="slide27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01.jpeg"/><Relationship Id="rId11" Type="http://schemas.openxmlformats.org/officeDocument/2006/relationships/slide" Target="slide31.xml"/><Relationship Id="rId5" Type="http://schemas.openxmlformats.org/officeDocument/2006/relationships/image" Target="../media/image100.jpeg"/><Relationship Id="rId10" Type="http://schemas.openxmlformats.org/officeDocument/2006/relationships/slide" Target="slide30.xml"/><Relationship Id="rId4" Type="http://schemas.openxmlformats.org/officeDocument/2006/relationships/image" Target="../media/image99.png"/><Relationship Id="rId9" Type="http://schemas.openxmlformats.org/officeDocument/2006/relationships/slide" Target="slide29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video" Target="../media/media2.mp4"/><Relationship Id="rId7" Type="http://schemas.openxmlformats.org/officeDocument/2006/relationships/oleObject" Target="../embeddings/oleObject25.bin"/><Relationship Id="rId2" Type="http://schemas.microsoft.com/office/2007/relationships/media" Target="../media/media2.mp4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3.emf"/><Relationship Id="rId5" Type="http://schemas.openxmlformats.org/officeDocument/2006/relationships/slide" Target="slide26.xml"/><Relationship Id="rId4" Type="http://schemas.openxmlformats.org/officeDocument/2006/relationships/slideLayout" Target="../slideLayouts/slideLayout47.xml"/><Relationship Id="rId9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3.png"/><Relationship Id="rId4" Type="http://schemas.openxmlformats.org/officeDocument/2006/relationships/slide" Target="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3.png"/><Relationship Id="rId5" Type="http://schemas.openxmlformats.org/officeDocument/2006/relationships/image" Target="../media/image104.emf"/><Relationship Id="rId4" Type="http://schemas.openxmlformats.org/officeDocument/2006/relationships/slide" Target="slide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8.jp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3.png"/><Relationship Id="rId4" Type="http://schemas.openxmlformats.org/officeDocument/2006/relationships/slide" Target="slide2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7.pn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89.emf"/><Relationship Id="rId4" Type="http://schemas.openxmlformats.org/officeDocument/2006/relationships/image" Target="../media/image107.emf"/><Relationship Id="rId9" Type="http://schemas.openxmlformats.org/officeDocument/2006/relationships/image" Target="../media/image10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2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110.png"/><Relationship Id="rId15" Type="http://schemas.openxmlformats.org/officeDocument/2006/relationships/image" Target="../media/image1100.png"/><Relationship Id="rId10" Type="http://schemas.openxmlformats.org/officeDocument/2006/relationships/image" Target="../media/image109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1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video" Target="../media/media4.mp4"/><Relationship Id="rId7" Type="http://schemas.openxmlformats.org/officeDocument/2006/relationships/image" Target="../media/image116.png"/><Relationship Id="rId2" Type="http://schemas.microsoft.com/office/2007/relationships/media" Target="../media/media4.mp4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5.png"/><Relationship Id="rId11" Type="http://schemas.openxmlformats.org/officeDocument/2006/relationships/image" Target="../media/image118.png"/><Relationship Id="rId5" Type="http://schemas.openxmlformats.org/officeDocument/2006/relationships/image" Target="../media/image114.png"/><Relationship Id="rId10" Type="http://schemas.openxmlformats.org/officeDocument/2006/relationships/image" Target="../media/image117.png"/><Relationship Id="rId4" Type="http://schemas.openxmlformats.org/officeDocument/2006/relationships/slideLayout" Target="../slideLayouts/slideLayout46.xml"/><Relationship Id="rId9" Type="http://schemas.openxmlformats.org/officeDocument/2006/relationships/image" Target="../media/image11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4.gif"/><Relationship Id="rId3" Type="http://schemas.openxmlformats.org/officeDocument/2006/relationships/image" Target="../media/image27.jpeg"/><Relationship Id="rId7" Type="http://schemas.openxmlformats.org/officeDocument/2006/relationships/slide" Target="slide9.xml"/><Relationship Id="rId12" Type="http://schemas.openxmlformats.org/officeDocument/2006/relationships/image" Target="../media/image33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11" Type="http://schemas.openxmlformats.org/officeDocument/2006/relationships/image" Target="../media/image32.png"/><Relationship Id="rId5" Type="http://schemas.openxmlformats.org/officeDocument/2006/relationships/image" Target="../media/image28.png"/><Relationship Id="rId10" Type="http://schemas.openxmlformats.org/officeDocument/2006/relationships/slide" Target="slide10.xml"/><Relationship Id="rId4" Type="http://schemas.openxmlformats.org/officeDocument/2006/relationships/slide" Target="slide8.xml"/><Relationship Id="rId9" Type="http://schemas.openxmlformats.org/officeDocument/2006/relationships/image" Target="../media/image31.png"/><Relationship Id="rId14" Type="http://schemas.openxmlformats.org/officeDocument/2006/relationships/slide" Target="slide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9.gif"/><Relationship Id="rId18" Type="http://schemas.openxmlformats.org/officeDocument/2006/relationships/audio" Target="NULL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6.gif"/><Relationship Id="rId12" Type="http://schemas.openxmlformats.org/officeDocument/2006/relationships/image" Target="../media/image38.gif"/><Relationship Id="rId17" Type="http://schemas.openxmlformats.org/officeDocument/2006/relationships/image" Target="../media/image43.png"/><Relationship Id="rId2" Type="http://schemas.openxmlformats.org/officeDocument/2006/relationships/video" Target="../media/media2.mp4"/><Relationship Id="rId16" Type="http://schemas.openxmlformats.org/officeDocument/2006/relationships/image" Target="../media/image42.gif"/><Relationship Id="rId1" Type="http://schemas.microsoft.com/office/2007/relationships/media" Target="../media/media2.mp4"/><Relationship Id="rId6" Type="http://schemas.openxmlformats.org/officeDocument/2006/relationships/image" Target="../media/image35.PNG"/><Relationship Id="rId11" Type="http://schemas.openxmlformats.org/officeDocument/2006/relationships/slide" Target="slide7.xml"/><Relationship Id="rId5" Type="http://schemas.openxmlformats.org/officeDocument/2006/relationships/audio" Target="../media/audio2.wav"/><Relationship Id="rId15" Type="http://schemas.openxmlformats.org/officeDocument/2006/relationships/image" Target="../media/image41.gif"/><Relationship Id="rId10" Type="http://schemas.openxmlformats.org/officeDocument/2006/relationships/image" Target="../media/image37.jpeg"/><Relationship Id="rId4" Type="http://schemas.openxmlformats.org/officeDocument/2006/relationships/audio" Target="../media/audio1.wav"/><Relationship Id="rId9" Type="http://schemas.openxmlformats.org/officeDocument/2006/relationships/image" Target="../media/image29.png"/><Relationship Id="rId14" Type="http://schemas.openxmlformats.org/officeDocument/2006/relationships/image" Target="../media/image40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8.gif"/><Relationship Id="rId18" Type="http://schemas.openxmlformats.org/officeDocument/2006/relationships/image" Target="../media/image43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6.gif"/><Relationship Id="rId12" Type="http://schemas.openxmlformats.org/officeDocument/2006/relationships/image" Target="../media/image44.gif"/><Relationship Id="rId17" Type="http://schemas.openxmlformats.org/officeDocument/2006/relationships/image" Target="../media/image42.gif"/><Relationship Id="rId2" Type="http://schemas.openxmlformats.org/officeDocument/2006/relationships/video" Target="../media/media2.mp4"/><Relationship Id="rId16" Type="http://schemas.openxmlformats.org/officeDocument/2006/relationships/image" Target="../media/image41.gif"/><Relationship Id="rId1" Type="http://schemas.microsoft.com/office/2007/relationships/media" Target="../media/media2.mp4"/><Relationship Id="rId6" Type="http://schemas.openxmlformats.org/officeDocument/2006/relationships/image" Target="../media/image35.PNG"/><Relationship Id="rId11" Type="http://schemas.openxmlformats.org/officeDocument/2006/relationships/slide" Target="slide7.xml"/><Relationship Id="rId5" Type="http://schemas.openxmlformats.org/officeDocument/2006/relationships/audio" Target="../media/audio2.wav"/><Relationship Id="rId15" Type="http://schemas.openxmlformats.org/officeDocument/2006/relationships/image" Target="../media/image40.gif"/><Relationship Id="rId10" Type="http://schemas.openxmlformats.org/officeDocument/2006/relationships/image" Target="../media/image37.jpeg"/><Relationship Id="rId19" Type="http://schemas.openxmlformats.org/officeDocument/2006/relationships/audio" Target="NULL"/><Relationship Id="rId4" Type="http://schemas.openxmlformats.org/officeDocument/2006/relationships/audio" Target="../media/audio1.wav"/><Relationship Id="rId9" Type="http://schemas.openxmlformats.org/officeDocument/2006/relationships/image" Target="../media/image31.png"/><Relationship Id="rId14" Type="http://schemas.openxmlformats.org/officeDocument/2006/relationships/image" Target="../media/image3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9F0525B-4949-40EB-8F5F-084117DE5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xmlns="" id="{AF4368D7-B857-499F-8C45-DA58E871FE15}"/>
              </a:ext>
            </a:extLst>
          </p:cNvPr>
          <p:cNvSpPr/>
          <p:nvPr/>
        </p:nvSpPr>
        <p:spPr bwMode="auto">
          <a:xfrm>
            <a:off x="912125" y="0"/>
            <a:ext cx="9910549" cy="6858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.VnArial" pitchFamily="34" charset="0"/>
            </a:endParaRPr>
          </a:p>
        </p:txBody>
      </p:sp>
      <p:sp>
        <p:nvSpPr>
          <p:cNvPr id="2051" name="Text Box 19"/>
          <p:cNvSpPr txBox="1">
            <a:spLocks noChangeArrowheads="1"/>
          </p:cNvSpPr>
          <p:nvPr/>
        </p:nvSpPr>
        <p:spPr bwMode="auto">
          <a:xfrm>
            <a:off x="2819400" y="1905000"/>
            <a:ext cx="6553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TRÂN TRỌNG KÍNH CHÀO QUÝ THẦY CÔ VỀ DỰ GIỜ</a:t>
            </a:r>
            <a:br>
              <a:rPr lang="en-US" altLang="en-US" sz="3600" b="1" dirty="0">
                <a:solidFill>
                  <a:srgbClr val="006600"/>
                </a:solidFill>
                <a:latin typeface="Times New Roman" panose="02020603050405020304" pitchFamily="18" charset="0"/>
              </a:rPr>
            </a:br>
            <a:r>
              <a:rPr lang="en-US" altLang="en-US" sz="36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LỚP 9</a:t>
            </a:r>
          </a:p>
        </p:txBody>
      </p:sp>
      <p:grpSp>
        <p:nvGrpSpPr>
          <p:cNvPr id="2052" name="Group 22"/>
          <p:cNvGrpSpPr>
            <a:grpSpLocks/>
          </p:cNvGrpSpPr>
          <p:nvPr/>
        </p:nvGrpSpPr>
        <p:grpSpPr bwMode="auto">
          <a:xfrm>
            <a:off x="3201260" y="600968"/>
            <a:ext cx="6019800" cy="922834"/>
            <a:chOff x="1065" y="444"/>
            <a:chExt cx="3456" cy="524"/>
          </a:xfrm>
        </p:grpSpPr>
        <p:sp>
          <p:nvSpPr>
            <p:cNvPr id="2057" name="Text Box 17"/>
            <p:cNvSpPr txBox="1">
              <a:spLocks noChangeArrowheads="1"/>
            </p:cNvSpPr>
            <p:nvPr/>
          </p:nvSpPr>
          <p:spPr bwMode="auto">
            <a:xfrm>
              <a:off x="1065" y="444"/>
              <a:ext cx="3456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dirty="0">
                  <a:solidFill>
                    <a:srgbClr val="006699"/>
                  </a:solidFill>
                  <a:latin typeface="Times New Roman" panose="02020603050405020304" pitchFamily="18" charset="0"/>
                </a:rPr>
                <a:t>PHÒNG GIÁO DỤC VÀ ĐÀO TẠO </a:t>
              </a:r>
            </a:p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dirty="0">
                  <a:solidFill>
                    <a:srgbClr val="006699"/>
                  </a:solidFill>
                  <a:latin typeface="Times New Roman" panose="02020603050405020304" pitchFamily="18" charset="0"/>
                </a:rPr>
                <a:t>TRƯỜNG THCS </a:t>
              </a:r>
            </a:p>
          </p:txBody>
        </p:sp>
        <p:sp>
          <p:nvSpPr>
            <p:cNvPr id="2058" name="Line 20"/>
            <p:cNvSpPr>
              <a:spLocks noChangeShapeType="1"/>
            </p:cNvSpPr>
            <p:nvPr/>
          </p:nvSpPr>
          <p:spPr bwMode="auto">
            <a:xfrm>
              <a:off x="2142" y="91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solidFill>
                  <a:srgbClr val="006699"/>
                </a:solidFill>
                <a:latin typeface=".VnArial" pitchFamily="34" charset="0"/>
              </a:endParaRPr>
            </a:p>
          </p:txBody>
        </p:sp>
      </p:grpSp>
      <p:sp>
        <p:nvSpPr>
          <p:cNvPr id="2053" name="Text Box 21"/>
          <p:cNvSpPr txBox="1">
            <a:spLocks noChangeArrowheads="1"/>
          </p:cNvSpPr>
          <p:nvPr/>
        </p:nvSpPr>
        <p:spPr bwMode="auto">
          <a:xfrm>
            <a:off x="5867400" y="4343400"/>
            <a:ext cx="3962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GIÁO VIÊN:</a:t>
            </a:r>
          </a:p>
        </p:txBody>
      </p:sp>
      <p:sp>
        <p:nvSpPr>
          <p:cNvPr id="2054" name="Text Box 23"/>
          <p:cNvSpPr txBox="1">
            <a:spLocks noChangeArrowheads="1"/>
          </p:cNvSpPr>
          <p:nvPr/>
        </p:nvSpPr>
        <p:spPr bwMode="auto">
          <a:xfrm>
            <a:off x="5867400" y="4800600"/>
            <a:ext cx="3962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6699"/>
                </a:solidFill>
                <a:latin typeface="Times New Roman" panose="02020603050405020304" pitchFamily="18" charset="0"/>
              </a:rPr>
              <a:t>MÔN DẠY: HÌNH HỌC 9</a:t>
            </a:r>
          </a:p>
        </p:txBody>
      </p:sp>
      <p:pic>
        <p:nvPicPr>
          <p:cNvPr id="2056" name="Picture 25" descr="M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962400"/>
            <a:ext cx="25146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5066532"/>
      </p:ext>
    </p:extLst>
  </p:cSld>
  <p:clrMapOvr>
    <a:masterClrMapping/>
  </p:clrMapOvr>
  <p:transition spd="slow">
    <p:wheel spokes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à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277560" y="359613"/>
            <a:ext cx="12125960" cy="126943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0" lang="vi-VN" sz="3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3: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Cho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</a:t>
            </a:r>
            <a:r>
              <a:rPr lang="en-US" altLang="en-US" sz="30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defRPr/>
            </a:pPr>
            <a:endParaRPr kumimoji="0" lang="vi-VN" sz="3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7310387" y="6069429"/>
            <a:ext cx="1094385" cy="395823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6540444" y="5178035"/>
            <a:ext cx="2310938" cy="899514"/>
          </a:xfrm>
          <a:prstGeom prst="homePlate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394" y="5375036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07142" y="491071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9" name="Rectangle: Folded Corner 18">
            <a:extLst>
              <a:ext uri="{FF2B5EF4-FFF2-40B4-BE49-F238E27FC236}">
                <a16:creationId xmlns:a16="http://schemas.microsoft.com/office/drawing/2014/main" xmlns="" id="{866272B4-FE42-48CB-B97B-881C90D42222}"/>
              </a:ext>
            </a:extLst>
          </p:cNvPr>
          <p:cNvSpPr/>
          <p:nvPr/>
        </p:nvSpPr>
        <p:spPr>
          <a:xfrm>
            <a:off x="367771" y="1273078"/>
            <a:ext cx="11945537" cy="2797584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lvl="0">
              <a:defRPr/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lvl="0">
              <a:defRPr/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lvl="0">
              <a:defRPr/>
            </a:pP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â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ỉn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ùng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â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ò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  <a:p>
            <a:pPr lvl="0">
              <a:defRPr/>
            </a:pP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endParaRPr kumimoji="0" lang="en-US" sz="3000" b="0" i="0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0" indent="-457200">
              <a:buFontTx/>
              <a:buChar char="-"/>
              <a:defRPr/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0" indent="-457200">
              <a:buFontTx/>
              <a:buChar char="-"/>
              <a:defRPr/>
            </a:pPr>
            <a:endParaRPr kumimoji="0" lang="en-US" sz="3000" b="0" i="0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0" indent="-457200">
              <a:buFontTx/>
              <a:buChar char="-"/>
              <a:defRPr/>
            </a:pPr>
            <a:endParaRPr kumimoji="0" lang="en-US" sz="3000" b="0" i="0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27">
            <a:extLst>
              <a:ext uri="{FF2B5EF4-FFF2-40B4-BE49-F238E27FC236}">
                <a16:creationId xmlns:a16="http://schemas.microsoft.com/office/drawing/2014/main" xmlns="" id="{FF5727A9-8845-4059-B685-0F724C0C3623}"/>
              </a:ext>
            </a:extLst>
          </p:cNvPr>
          <p:cNvGrpSpPr>
            <a:grpSpLocks/>
          </p:cNvGrpSpPr>
          <p:nvPr/>
        </p:nvGrpSpPr>
        <p:grpSpPr bwMode="auto">
          <a:xfrm>
            <a:off x="3231340" y="3104639"/>
            <a:ext cx="2743200" cy="554039"/>
            <a:chOff x="3842" y="2301"/>
            <a:chExt cx="1728" cy="349"/>
          </a:xfrm>
        </p:grpSpPr>
        <p:sp>
          <p:nvSpPr>
            <p:cNvPr id="23" name="Text Box 123">
              <a:extLst>
                <a:ext uri="{FF2B5EF4-FFF2-40B4-BE49-F238E27FC236}">
                  <a16:creationId xmlns:a16="http://schemas.microsoft.com/office/drawing/2014/main" xmlns="" id="{FF0D6B1E-4D30-4F5A-9CF9-FFAA70EF5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2" y="2301"/>
              <a:ext cx="172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b="0" dirty="0"/>
                <a:t>  </a:t>
              </a:r>
              <a:r>
                <a:rPr lang="en-US" altLang="en-US" sz="3000" b="0" dirty="0" err="1"/>
                <a:t>sđ</a:t>
              </a:r>
              <a:r>
                <a:rPr lang="en-US" altLang="en-US" sz="3000" b="0" dirty="0"/>
                <a:t>         = </a:t>
              </a:r>
            </a:p>
          </p:txBody>
        </p:sp>
        <p:graphicFrame>
          <p:nvGraphicFramePr>
            <p:cNvPr id="24" name="Object 124">
              <a:extLst>
                <a:ext uri="{FF2B5EF4-FFF2-40B4-BE49-F238E27FC236}">
                  <a16:creationId xmlns:a16="http://schemas.microsoft.com/office/drawing/2014/main" xmlns="" id="{804655B9-8372-434E-89FD-0D43E46E38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736395"/>
                </p:ext>
              </p:extLst>
            </p:nvPr>
          </p:nvGraphicFramePr>
          <p:xfrm>
            <a:off x="4277" y="2302"/>
            <a:ext cx="122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19" imgW="927000" imgH="228600" progId="Equation.DSMT4">
                    <p:embed/>
                  </p:oleObj>
                </mc:Choice>
                <mc:Fallback>
                  <p:oleObj name="Equation" r:id="rId19" imgW="927000" imgH="228600" progId="Equation.DSMT4">
                    <p:embed/>
                    <p:pic>
                      <p:nvPicPr>
                        <p:cNvPr id="1027" name="Object 124">
                          <a:extLst>
                            <a:ext uri="{FF2B5EF4-FFF2-40B4-BE49-F238E27FC236}">
                              <a16:creationId xmlns:a16="http://schemas.microsoft.com/office/drawing/2014/main" xmlns="" id="{652F03A2-1AC1-487C-B2F6-3311C912C3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2302"/>
                          <a:ext cx="122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405D7C9-80C6-4214-B55E-D480A2A28457}"/>
              </a:ext>
            </a:extLst>
          </p:cNvPr>
          <p:cNvSpPr txBox="1"/>
          <p:nvPr/>
        </p:nvSpPr>
        <p:spPr>
          <a:xfrm>
            <a:off x="5826266" y="3124382"/>
            <a:ext cx="194824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= </a:t>
            </a:r>
            <a:r>
              <a:rPr lang="en-US" altLang="en-US" sz="2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altLang="en-US" sz="2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500" dirty="0"/>
          </a:p>
        </p:txBody>
      </p:sp>
      <p:pic>
        <p:nvPicPr>
          <p:cNvPr id="25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38BADFE3-34AF-4A72-AF19-3967D8B5D1CB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1164357" y="240567"/>
            <a:ext cx="608658" cy="43444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360395" y="912297"/>
            <a:ext cx="2782487" cy="251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5" name="chimes.wav"/>
          </p:stSnd>
        </p:sndAc>
      </p:transition>
    </mc:Choice>
    <mc:Fallback xmlns=""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3311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50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7" grpId="0" animBg="1"/>
      <p:bldP spid="19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BE5E1A3-8BD2-4F0A-A466-DC4B2CF294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335280"/>
            <a:ext cx="12192000" cy="6858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508000" y="220907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  <a:endParaRPr lang="pt-BR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pt-BR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đường tròn tâm O có hai cung bằng nhau AB và CD.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xmlns="" id="{BB10F3BC-F76C-406A-80AA-20A644FA83ED}"/>
              </a:ext>
            </a:extLst>
          </p:cNvPr>
          <p:cNvSpPr/>
          <p:nvPr/>
        </p:nvSpPr>
        <p:spPr>
          <a:xfrm>
            <a:off x="735926" y="2596276"/>
            <a:ext cx="4730045" cy="3172178"/>
          </a:xfrm>
          <a:prstGeom prst="cloudCallou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 đoán kết quả khi so sánh </a:t>
            </a:r>
          </a:p>
          <a:p>
            <a:pPr algn="ctr"/>
            <a:r>
              <a:rPr lang="pt-BR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 và CD?</a:t>
            </a:r>
            <a:endParaRPr lang="en-US" sz="3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9305" y="1708980"/>
            <a:ext cx="3139680" cy="321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569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EBF3757-EBB3-493F-B981-6B438F9958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102BED4-EB4B-4FA7-BB2C-53F60CDED9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8198" y="3313189"/>
            <a:ext cx="3080675" cy="2551614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xmlns="" id="{D043516D-7323-4B9B-8617-AB174F254F04}"/>
              </a:ext>
            </a:extLst>
          </p:cNvPr>
          <p:cNvSpPr/>
          <p:nvPr/>
        </p:nvSpPr>
        <p:spPr>
          <a:xfrm>
            <a:off x="2652066" y="2591162"/>
            <a:ext cx="697958" cy="60608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F574D169-C4B9-4B8D-8876-60A919E7ED17}"/>
              </a:ext>
            </a:extLst>
          </p:cNvPr>
          <p:cNvSpPr/>
          <p:nvPr/>
        </p:nvSpPr>
        <p:spPr>
          <a:xfrm>
            <a:off x="3350024" y="3014752"/>
            <a:ext cx="368174" cy="36499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91139450-F546-45E4-A69D-2842823929C3}"/>
              </a:ext>
            </a:extLst>
          </p:cNvPr>
          <p:cNvSpPr/>
          <p:nvPr/>
        </p:nvSpPr>
        <p:spPr>
          <a:xfrm>
            <a:off x="790222" y="846667"/>
            <a:ext cx="1874798" cy="184822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AC32E945-2ADD-484A-93B2-70CBCD7C5795}"/>
              </a:ext>
            </a:extLst>
          </p:cNvPr>
          <p:cNvSpPr txBox="1"/>
          <p:nvPr/>
        </p:nvSpPr>
        <p:spPr>
          <a:xfrm>
            <a:off x="1185334" y="1288028"/>
            <a:ext cx="160302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7DC90248-EABE-4EF2-9CE7-F0238A16737D}"/>
              </a:ext>
            </a:extLst>
          </p:cNvPr>
          <p:cNvSpPr/>
          <p:nvPr/>
        </p:nvSpPr>
        <p:spPr>
          <a:xfrm>
            <a:off x="6688667" y="846667"/>
            <a:ext cx="1874798" cy="164821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138004A-F030-4BA3-9B8C-BF21C2AC5447}"/>
              </a:ext>
            </a:extLst>
          </p:cNvPr>
          <p:cNvSpPr txBox="1"/>
          <p:nvPr/>
        </p:nvSpPr>
        <p:spPr>
          <a:xfrm>
            <a:off x="7095067" y="1129984"/>
            <a:ext cx="160302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row: Striped Right 15">
            <a:extLst>
              <a:ext uri="{FF2B5EF4-FFF2-40B4-BE49-F238E27FC236}">
                <a16:creationId xmlns:a16="http://schemas.microsoft.com/office/drawing/2014/main" xmlns="" id="{BC4B6C12-54B0-4984-B726-4A240683207F}"/>
              </a:ext>
            </a:extLst>
          </p:cNvPr>
          <p:cNvSpPr/>
          <p:nvPr/>
        </p:nvSpPr>
        <p:spPr>
          <a:xfrm rot="10800000">
            <a:off x="2900344" y="1323774"/>
            <a:ext cx="3552998" cy="703729"/>
          </a:xfrm>
          <a:prstGeom prst="striped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loud Callout 17">
            <a:extLst>
              <a:ext uri="{FF2B5EF4-FFF2-40B4-BE49-F238E27FC236}">
                <a16:creationId xmlns:a16="http://schemas.microsoft.com/office/drawing/2014/main" xmlns="" id="{055EEFB7-5769-409C-AE26-BEDD475C4668}"/>
              </a:ext>
            </a:extLst>
          </p:cNvPr>
          <p:cNvSpPr/>
          <p:nvPr/>
        </p:nvSpPr>
        <p:spPr>
          <a:xfrm>
            <a:off x="2487320" y="124471"/>
            <a:ext cx="5821960" cy="234222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cách nào khác để so sánh 2 cung không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Điều này sẽ khiến bạn rất sốc nhưng… đáng để thử! – Dương Minh Đức">
            <a:extLst>
              <a:ext uri="{FF2B5EF4-FFF2-40B4-BE49-F238E27FC236}">
                <a16:creationId xmlns:a16="http://schemas.microsoft.com/office/drawing/2014/main" xmlns="" id="{C28850FC-068A-460E-AE0F-45B69D441E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356" b="92718" l="9889" r="899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82" y="2919755"/>
            <a:ext cx="3617991" cy="3560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loud Callout 17">
            <a:extLst>
              <a:ext uri="{FF2B5EF4-FFF2-40B4-BE49-F238E27FC236}">
                <a16:creationId xmlns:a16="http://schemas.microsoft.com/office/drawing/2014/main" xmlns="" id="{11F06500-C5BD-4563-BACD-7782FAD824B9}"/>
              </a:ext>
            </a:extLst>
          </p:cNvPr>
          <p:cNvSpPr/>
          <p:nvPr/>
        </p:nvSpPr>
        <p:spPr>
          <a:xfrm>
            <a:off x="3484112" y="2494884"/>
            <a:ext cx="6701610" cy="234222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thể chuyển việc so sánh 2 cung sang việc so sánh 2 dây và ngược lại được không?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17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  <p:bldP spid="10" grpId="0"/>
      <p:bldP spid="10" grpId="1"/>
      <p:bldP spid="11" grpId="0" animBg="1"/>
      <p:bldP spid="11" grpId="1" animBg="1"/>
      <p:bldP spid="12" grpId="0"/>
      <p:bldP spid="12" grpId="1"/>
      <p:bldP spid="16" grpId="0" animBg="1"/>
      <p:bldP spid="16" grpId="1" animBg="1"/>
      <p:bldP spid="17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759EDA3-FA30-4E67-A057-81019ACF0F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89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721EA6A-BC79-423A-8FAE-5FF5F3CFD800}"/>
              </a:ext>
            </a:extLst>
          </p:cNvPr>
          <p:cNvSpPr txBox="1"/>
          <p:nvPr/>
        </p:nvSpPr>
        <p:spPr>
          <a:xfrm>
            <a:off x="2151879" y="530176"/>
            <a:ext cx="856281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+mn-cs"/>
              </a:rPr>
              <a:t>CHƯƠNG III: 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+mn-cs"/>
              </a:rPr>
              <a:t>GÓC VỚI ĐƯỜNG TRÒ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5078006-051D-404F-BBFF-81050B6E5A42}"/>
              </a:ext>
            </a:extLst>
          </p:cNvPr>
          <p:cNvSpPr txBox="1"/>
          <p:nvPr/>
        </p:nvSpPr>
        <p:spPr>
          <a:xfrm>
            <a:off x="2838105" y="2095131"/>
            <a:ext cx="79619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T 39.</a:t>
            </a:r>
            <a:r>
              <a:rPr kumimoji="0" 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3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 HỆ GIỮA CUNG VÀ DÂY </a:t>
            </a:r>
            <a:endParaRPr kumimoji="0" lang="vi-VN" sz="33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300" b="1" i="0" u="none" strike="noStrike" kern="0" cap="all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kumimoji="0" lang="en-US" sz="33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4E86FE4-89CA-413D-8F71-E121EBF969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32350" y="1481374"/>
            <a:ext cx="880161" cy="8431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2A4E479A-396F-4C26-B1E9-5F0437A6016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116" y="1555926"/>
            <a:ext cx="777978" cy="76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8904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668120" y="1033384"/>
            <a:ext cx="3559959" cy="2122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95128">
            <a:off x="4472806" y="3077977"/>
            <a:ext cx="2146300" cy="171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-63706" y="3760457"/>
            <a:ext cx="3215042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1055453" y="1950287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/>
                <a:solidFill>
                  <a:srgbClr val="3DA80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246785"/>
              <a:ext cx="4265905" cy="83663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ÊN HỆ GIỮA CUNG VÀ DÂY</a:t>
              </a:r>
              <a:endParaRPr kumimoji="0" lang="en-US" sz="2400" b="1" i="0" u="none" strike="noStrike" kern="1200" cap="none" spc="50" normalizeH="0" baseline="0" noProof="0" dirty="0">
                <a:ln w="9525" cmpd="sng">
                  <a:solidFill>
                    <a:srgbClr val="1F7100">
                      <a:lumMod val="50000"/>
                    </a:srgbClr>
                  </a:solidFill>
                  <a:prstDash val="solid"/>
                </a:ln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rgbClr val="005CC9"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070574" y="3372928"/>
            <a:ext cx="4980399" cy="954107"/>
          </a:xfrm>
          <a:prstGeom prst="rect">
            <a:avLst/>
          </a:prstGeom>
          <a:solidFill>
            <a:schemeClr val="bg1"/>
          </a:solidFill>
          <a:ln w="63500" cmpd="thinThick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30379" y="760722"/>
            <a:ext cx="6129525" cy="954107"/>
          </a:xfrm>
          <a:prstGeom prst="rect">
            <a:avLst/>
          </a:prstGeom>
          <a:solidFill>
            <a:schemeClr val="bg1"/>
          </a:solidFill>
          <a:ln w="63500" cmpd="thickThin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pt-BR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các cụm từ “cung căng dây” </a:t>
            </a:r>
          </a:p>
          <a:p>
            <a:pPr lvl="0" algn="ctr"/>
            <a:r>
              <a:rPr lang="pt-BR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“dây căng cung”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404" y="3760457"/>
            <a:ext cx="849320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5214" y="4318421"/>
            <a:ext cx="989919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227724" y="4653193"/>
            <a:ext cx="4632180" cy="954107"/>
          </a:xfrm>
          <a:prstGeom prst="rect">
            <a:avLst/>
          </a:prstGeom>
          <a:solidFill>
            <a:schemeClr val="bg1"/>
          </a:solidFill>
          <a:ln w="63500" cmpd="thinThick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253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F71F7101-424D-4602-87EB-A107AA4ADD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3" y="-9528"/>
            <a:ext cx="12192000" cy="6858000"/>
          </a:xfrm>
          <a:prstGeom prst="rect">
            <a:avLst/>
          </a:prstGeom>
        </p:spPr>
      </p:pic>
      <p:sp>
        <p:nvSpPr>
          <p:cNvPr id="190507" name="Text Box 43">
            <a:extLst>
              <a:ext uri="{FF2B5EF4-FFF2-40B4-BE49-F238E27FC236}">
                <a16:creationId xmlns:a16="http://schemas.microsoft.com/office/drawing/2014/main" xmlns="" id="{E368BAC9-684E-4F5C-9B49-6E1670373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0738" y="2832100"/>
            <a:ext cx="64912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ây AB căng hai cung AmB và AnB.</a:t>
            </a:r>
          </a:p>
        </p:txBody>
      </p:sp>
      <p:sp>
        <p:nvSpPr>
          <p:cNvPr id="190511" name="Text Box 47">
            <a:extLst>
              <a:ext uri="{FF2B5EF4-FFF2-40B4-BE49-F238E27FC236}">
                <a16:creationId xmlns:a16="http://schemas.microsoft.com/office/drawing/2014/main" xmlns="" id="{573155AA-5679-4AAF-A2D9-91308FAE1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163" y="1779588"/>
            <a:ext cx="66516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2800" b="1" i="0" u="sng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ây AB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 </a:t>
            </a:r>
            <a:r>
              <a:rPr kumimoji="0" lang="en-US" altLang="en-US" sz="2800" b="1" i="0" u="sng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 cung AmB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cung nhỏ), AnB (cung lớn)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082104E-09F4-4F1C-98BD-48D3D249AB4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1347788"/>
            <a:ext cx="3317875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49A14AEC-44B2-44C7-9EC0-98940D44276E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3768725"/>
            <a:ext cx="3597275" cy="1827213"/>
            <a:chOff x="425184" y="3768810"/>
            <a:chExt cx="3596882" cy="1826688"/>
          </a:xfrm>
        </p:grpSpPr>
        <p:grpSp>
          <p:nvGrpSpPr>
            <p:cNvPr id="3088" name="Group 8">
              <a:extLst>
                <a:ext uri="{FF2B5EF4-FFF2-40B4-BE49-F238E27FC236}">
                  <a16:creationId xmlns:a16="http://schemas.microsoft.com/office/drawing/2014/main" xmlns="" id="{35009F05-37BD-4D67-8D79-E04C342349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0600" y="3768810"/>
              <a:ext cx="1752600" cy="1826688"/>
              <a:chOff x="1219200" y="2664297"/>
              <a:chExt cx="1752600" cy="1826688"/>
            </a:xfrm>
          </p:grpSpPr>
          <p:sp>
            <p:nvSpPr>
              <p:cNvPr id="6" name="Arc 5">
                <a:extLst>
                  <a:ext uri="{FF2B5EF4-FFF2-40B4-BE49-F238E27FC236}">
                    <a16:creationId xmlns:a16="http://schemas.microsoft.com/office/drawing/2014/main" xmlns="" id="{3822C8DF-E471-4F66-AE91-03285583CC78}"/>
                  </a:ext>
                </a:extLst>
              </p:cNvPr>
              <p:cNvSpPr/>
              <p:nvPr/>
            </p:nvSpPr>
            <p:spPr>
              <a:xfrm>
                <a:off x="2437939" y="2664297"/>
                <a:ext cx="533342" cy="1826688"/>
              </a:xfrm>
              <a:prstGeom prst="arc">
                <a:avLst/>
              </a:prstGeom>
              <a:ln w="571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xmlns="" id="{83D5FB72-AD27-4BF8-B481-6BDDE4CD30BE}"/>
                  </a:ext>
                </a:extLst>
              </p:cNvPr>
              <p:cNvCxnSpPr/>
              <p:nvPr/>
            </p:nvCxnSpPr>
            <p:spPr>
              <a:xfrm>
                <a:off x="1218872" y="2743649"/>
                <a:ext cx="914300" cy="1131563"/>
              </a:xfrm>
              <a:prstGeom prst="line">
                <a:avLst/>
              </a:prstGeom>
              <a:ln w="571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89" name="TextBox 10">
              <a:extLst>
                <a:ext uri="{FF2B5EF4-FFF2-40B4-BE49-F238E27FC236}">
                  <a16:creationId xmlns:a16="http://schemas.microsoft.com/office/drawing/2014/main" xmlns="" id="{1198A229-A694-4CD0-AE57-88C06C39A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184" y="4797608"/>
              <a:ext cx="35968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ai cung căng dây AB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F062A14B-5C42-4AAB-B1E3-3D9E5DD4BA82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549275"/>
            <a:ext cx="3597275" cy="2352675"/>
            <a:chOff x="425184" y="549691"/>
            <a:chExt cx="3596882" cy="2351993"/>
          </a:xfrm>
        </p:grpSpPr>
        <p:cxnSp>
          <p:nvCxnSpPr>
            <p:cNvPr id="16" name="Elbow Connector 15">
              <a:extLst>
                <a:ext uri="{FF2B5EF4-FFF2-40B4-BE49-F238E27FC236}">
                  <a16:creationId xmlns:a16="http://schemas.microsoft.com/office/drawing/2014/main" xmlns="" id="{65074228-D529-4789-8B5F-B5246653ED5F}"/>
                </a:ext>
              </a:extLst>
            </p:cNvPr>
            <p:cNvCxnSpPr/>
            <p:nvPr/>
          </p:nvCxnSpPr>
          <p:spPr>
            <a:xfrm rot="5400000" flipH="1" flipV="1">
              <a:off x="2136494" y="1601836"/>
              <a:ext cx="1906034" cy="693662"/>
            </a:xfrm>
            <a:prstGeom prst="bentConnector3">
              <a:avLst/>
            </a:prstGeom>
            <a:ln w="57150">
              <a:solidFill>
                <a:srgbClr val="008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87" name="TextBox 22">
              <a:extLst>
                <a:ext uri="{FF2B5EF4-FFF2-40B4-BE49-F238E27FC236}">
                  <a16:creationId xmlns:a16="http://schemas.microsoft.com/office/drawing/2014/main" xmlns="" id="{9DBF90B4-3C59-443E-B881-C782055A7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184" y="549691"/>
              <a:ext cx="35968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ây AB căng hai cung</a:t>
              </a:r>
            </a:p>
          </p:txBody>
        </p:sp>
      </p:grpSp>
      <p:sp>
        <p:nvSpPr>
          <p:cNvPr id="24" name="Text Box 43">
            <a:extLst>
              <a:ext uri="{FF2B5EF4-FFF2-40B4-BE49-F238E27FC236}">
                <a16:creationId xmlns:a16="http://schemas.microsoft.com/office/drawing/2014/main" xmlns="" id="{872349B4-76A7-4B1D-9A8B-AE48E4014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679450"/>
            <a:ext cx="7007796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O)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ấ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a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25" name="Text Box 42">
            <a:extLst>
              <a:ext uri="{FF2B5EF4-FFF2-40B4-BE49-F238E27FC236}">
                <a16:creationId xmlns:a16="http://schemas.microsoft.com/office/drawing/2014/main" xmlns="" id="{B912AAFF-FFCF-4DBE-8E73-0D497D511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4211638"/>
            <a:ext cx="69469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 niệm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“dây căng cung”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“cung căng dây”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để chỉ mối liên hệ giữa cung và dây có chung hai mút.</a:t>
            </a:r>
          </a:p>
        </p:txBody>
      </p:sp>
      <p:sp>
        <p:nvSpPr>
          <p:cNvPr id="26" name="Text Box 43">
            <a:extLst>
              <a:ext uri="{FF2B5EF4-FFF2-40B4-BE49-F238E27FC236}">
                <a16:creationId xmlns:a16="http://schemas.microsoft.com/office/drawing/2014/main" xmlns="" id="{8BF8AC62-1C59-4262-9B28-445B688D6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3540125"/>
            <a:ext cx="64912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 cung AmB và AnB căng dây AB.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069733DA-5A30-430C-AD25-E2145124E0A7}"/>
              </a:ext>
            </a:extLst>
          </p:cNvPr>
          <p:cNvCxnSpPr/>
          <p:nvPr/>
        </p:nvCxnSpPr>
        <p:spPr>
          <a:xfrm>
            <a:off x="4308475" y="679450"/>
            <a:ext cx="0" cy="549275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43">
            <a:extLst>
              <a:ext uri="{FF2B5EF4-FFF2-40B4-BE49-F238E27FC236}">
                <a16:creationId xmlns:a16="http://schemas.microsoft.com/office/drawing/2014/main" xmlns="" id="{106A5A2E-75DB-4F36-93FE-35DAFECC6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4" y="3427413"/>
            <a:ext cx="6373633" cy="1077218"/>
          </a:xfrm>
          <a:prstGeom prst="rect">
            <a:avLst/>
          </a:prstGeom>
          <a:noFill/>
          <a:ln w="571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i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é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u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ô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ó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ì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ê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ì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iể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ó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ung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ỏ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23" name="Text Box 43">
            <a:extLst>
              <a:ext uri="{FF2B5EF4-FFF2-40B4-BE49-F238E27FC236}">
                <a16:creationId xmlns:a16="http://schemas.microsoft.com/office/drawing/2014/main" xmlns="" id="{DEB61145-A3E1-4D6F-9CB4-CDD893038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1287463"/>
            <a:ext cx="5791200" cy="1322388"/>
          </a:xfrm>
          <a:prstGeom prst="rect">
            <a:avLst/>
          </a:prstGeom>
          <a:noFill/>
          <a:ln w="571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ây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ă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u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u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ă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ây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EFBDE177-86ED-4949-950F-BB0D20F572FE}"/>
              </a:ext>
            </a:extLst>
          </p:cNvPr>
          <p:cNvSpPr/>
          <p:nvPr/>
        </p:nvSpPr>
        <p:spPr>
          <a:xfrm>
            <a:off x="3528432" y="9528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5" name="TextBox 1">
            <a:extLst>
              <a:ext uri="{FF2B5EF4-FFF2-40B4-BE49-F238E27FC236}">
                <a16:creationId xmlns:a16="http://schemas.microsoft.com/office/drawing/2014/main" xmlns="" id="{F2511FF0-62EF-4393-B9A4-7BAD9E147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xmlns="" id="{98B0F1C8-EA20-4D54-B696-04AC633C91F2}"/>
              </a:ext>
            </a:extLst>
          </p:cNvPr>
          <p:cNvSpPr/>
          <p:nvPr/>
        </p:nvSpPr>
        <p:spPr>
          <a:xfrm>
            <a:off x="1" y="4810629"/>
            <a:ext cx="3063240" cy="2047371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FC000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53912D8-9960-4D36-BCD7-9830BE23B6E5}"/>
              </a:ext>
            </a:extLst>
          </p:cNvPr>
          <p:cNvSpPr txBox="1"/>
          <p:nvPr/>
        </p:nvSpPr>
        <p:spPr>
          <a:xfrm rot="2079837">
            <a:off x="-312612" y="5999111"/>
            <a:ext cx="3211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90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190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1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07" grpId="0"/>
      <p:bldP spid="190507" grpId="1"/>
      <p:bldP spid="190511" grpId="0"/>
      <p:bldP spid="190511" grpId="1"/>
      <p:bldP spid="24" grpId="0"/>
      <p:bldP spid="24" grpId="1"/>
      <p:bldP spid="25" grpId="0"/>
      <p:bldP spid="25" grpId="1"/>
      <p:bldP spid="26" grpId="0"/>
      <p:bldP spid="26" grpId="1"/>
      <p:bldP spid="20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6465574-6F7D-4FAB-83DE-FFBE16167B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36" y="-180391"/>
            <a:ext cx="12192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28323F5-5BCF-4945-8CA1-C1091666D53E}"/>
              </a:ext>
            </a:extLst>
          </p:cNvPr>
          <p:cNvSpPr/>
          <p:nvPr/>
        </p:nvSpPr>
        <p:spPr>
          <a:xfrm>
            <a:off x="3528432" y="9528"/>
            <a:ext cx="4674334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CD57757A-4A91-4CD4-80F0-AA594F87C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488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3D86B3D-FE7B-487C-BCF2-1A98C73A8BF2}"/>
              </a:ext>
            </a:extLst>
          </p:cNvPr>
          <p:cNvSpPr txBox="1"/>
          <p:nvPr/>
        </p:nvSpPr>
        <p:spPr>
          <a:xfrm>
            <a:off x="137160" y="674051"/>
            <a:ext cx="119176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1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9473C2CD-7607-4E83-9A84-B837D99D6478}"/>
              </a:ext>
            </a:extLst>
          </p:cNvPr>
          <p:cNvSpPr/>
          <p:nvPr/>
        </p:nvSpPr>
        <p:spPr>
          <a:xfrm>
            <a:off x="363959" y="1259555"/>
            <a:ext cx="11003280" cy="2362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xmlns="" id="{62A77A84-BCCE-47EE-A180-BC3F046EB6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-30823" y="4352090"/>
            <a:ext cx="2200777" cy="250782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5DCD4E14-D7C6-4E0D-BA35-ACD95A7DD8E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23721" y="4395036"/>
            <a:ext cx="2086248" cy="20862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2C95CEB7-E532-4B92-80B5-17C6DA0B57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2780" y="3774166"/>
            <a:ext cx="1950720" cy="1241740"/>
          </a:xfrm>
          <a:prstGeom prst="rect">
            <a:avLst/>
          </a:prstGeom>
        </p:spPr>
      </p:pic>
      <p:sp>
        <p:nvSpPr>
          <p:cNvPr id="13" name="Speech Bubble: Oval 12">
            <a:extLst>
              <a:ext uri="{FF2B5EF4-FFF2-40B4-BE49-F238E27FC236}">
                <a16:creationId xmlns:a16="http://schemas.microsoft.com/office/drawing/2014/main" xmlns="" id="{54337CFE-B34E-49CB-A2E9-00DEE12E5E3F}"/>
              </a:ext>
            </a:extLst>
          </p:cNvPr>
          <p:cNvSpPr/>
          <p:nvPr/>
        </p:nvSpPr>
        <p:spPr>
          <a:xfrm>
            <a:off x="3404323" y="3897082"/>
            <a:ext cx="5236757" cy="2628116"/>
          </a:xfrm>
          <a:prstGeom prst="wedgeEllipseCallou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pt-BR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3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ẽ hình, ghi GT – KL                      của ý a định lí.</a:t>
            </a:r>
            <a:endParaRPr lang="en-US" sz="30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A7C9BBCF-B753-4C91-945F-9B327B4BB452}"/>
              </a:ext>
            </a:extLst>
          </p:cNvPr>
          <p:cNvSpPr/>
          <p:nvPr/>
        </p:nvSpPr>
        <p:spPr>
          <a:xfrm>
            <a:off x="3528432" y="9528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xmlns="" id="{DEA950AF-2047-4088-AB5A-A87B516E3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8DCEDCB6-13E8-4ACA-955F-58D7909BF332}"/>
              </a:ext>
            </a:extLst>
          </p:cNvPr>
          <p:cNvSpPr/>
          <p:nvPr/>
        </p:nvSpPr>
        <p:spPr>
          <a:xfrm rot="10800000">
            <a:off x="8786431" y="-180392"/>
            <a:ext cx="3474864" cy="2047371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FC000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A3C1783-301F-407B-AA9A-0395C76A3D33}"/>
              </a:ext>
            </a:extLst>
          </p:cNvPr>
          <p:cNvSpPr txBox="1"/>
          <p:nvPr/>
        </p:nvSpPr>
        <p:spPr>
          <a:xfrm rot="1956796">
            <a:off x="9630199" y="730692"/>
            <a:ext cx="36428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12779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21309A-CB03-4691-8BDB-209FD044393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208" y="31808"/>
            <a:ext cx="2271935" cy="221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B4EE0569-9E1A-4660-A875-476E1EAED90E}"/>
              </a:ext>
            </a:extLst>
          </p:cNvPr>
          <p:cNvCxnSpPr>
            <a:cxnSpLocks/>
          </p:cNvCxnSpPr>
          <p:nvPr/>
        </p:nvCxnSpPr>
        <p:spPr>
          <a:xfrm>
            <a:off x="4502150" y="381000"/>
            <a:ext cx="0" cy="569976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88B6FC6-047E-434C-B7FA-13334E53FD22}"/>
              </a:ext>
            </a:extLst>
          </p:cNvPr>
          <p:cNvSpPr txBox="1"/>
          <p:nvPr/>
        </p:nvSpPr>
        <p:spPr>
          <a:xfrm>
            <a:off x="1095061" y="2131814"/>
            <a:ext cx="20116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xmlns="" id="{02F66684-0A66-4BC5-9C70-2F565D374298}"/>
              </a:ext>
            </a:extLst>
          </p:cNvPr>
          <p:cNvSpPr/>
          <p:nvPr/>
        </p:nvSpPr>
        <p:spPr>
          <a:xfrm>
            <a:off x="1813560" y="3230880"/>
            <a:ext cx="304793" cy="5334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FD9BE7E-EEFF-4AB9-87AC-B3CD434D2602}"/>
              </a:ext>
            </a:extLst>
          </p:cNvPr>
          <p:cNvSpPr txBox="1"/>
          <p:nvPr/>
        </p:nvSpPr>
        <p:spPr>
          <a:xfrm>
            <a:off x="640080" y="3683238"/>
            <a:ext cx="6248400" cy="5896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pt-BR" sz="3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OB = ∆COD</a:t>
            </a:r>
            <a:endParaRPr lang="en-US" sz="3000" dirty="0">
              <a:solidFill>
                <a:schemeClr val="accent1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A56FB53D-0887-4F0E-A64D-67AF538F701C}"/>
              </a:ext>
            </a:extLst>
          </p:cNvPr>
          <p:cNvSpPr txBox="1"/>
          <p:nvPr/>
        </p:nvSpPr>
        <p:spPr>
          <a:xfrm>
            <a:off x="-17461" y="4172057"/>
            <a:ext cx="1665285" cy="5896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endParaRPr lang="en-US" sz="3000" dirty="0">
              <a:solidFill>
                <a:schemeClr val="accent1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4E719A5-8B3C-48E8-91E9-2F45061B28B1}"/>
              </a:ext>
            </a:extLst>
          </p:cNvPr>
          <p:cNvSpPr txBox="1"/>
          <p:nvPr/>
        </p:nvSpPr>
        <p:spPr>
          <a:xfrm>
            <a:off x="2284089" y="4175760"/>
            <a:ext cx="2083433" cy="5896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endParaRPr lang="en-US" sz="3000" dirty="0">
              <a:solidFill>
                <a:schemeClr val="accent1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Arrow: Up 24">
            <a:extLst>
              <a:ext uri="{FF2B5EF4-FFF2-40B4-BE49-F238E27FC236}">
                <a16:creationId xmlns:a16="http://schemas.microsoft.com/office/drawing/2014/main" xmlns="" id="{264932A7-CD89-4931-922F-7CDDEAF923F3}"/>
              </a:ext>
            </a:extLst>
          </p:cNvPr>
          <p:cNvSpPr/>
          <p:nvPr/>
        </p:nvSpPr>
        <p:spPr>
          <a:xfrm>
            <a:off x="1813560" y="4175760"/>
            <a:ext cx="304793" cy="5334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07A0576C-8C12-4A39-BD05-4DC3E27B9D12}"/>
                  </a:ext>
                </a:extLst>
              </p:cNvPr>
              <p:cNvSpPr txBox="1"/>
              <p:nvPr/>
            </p:nvSpPr>
            <p:spPr>
              <a:xfrm>
                <a:off x="815181" y="4865568"/>
                <a:ext cx="6248400" cy="569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3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nl-NL" sz="3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3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𝑂𝐷</m:t>
                        </m:r>
                      </m:e>
                    </m:acc>
                  </m:oMath>
                </a14:m>
                <a:endParaRPr lang="en-US" sz="30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7A0576C-8C12-4A39-BD05-4DC3E27B9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81" y="4865568"/>
                <a:ext cx="6248400" cy="569515"/>
              </a:xfrm>
              <a:prstGeom prst="rect">
                <a:avLst/>
              </a:prstGeom>
              <a:blipFill>
                <a:blip r:embed="rId4"/>
                <a:stretch>
                  <a:fillRect t="-10638" b="-319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row: Up 27">
            <a:extLst>
              <a:ext uri="{FF2B5EF4-FFF2-40B4-BE49-F238E27FC236}">
                <a16:creationId xmlns:a16="http://schemas.microsoft.com/office/drawing/2014/main" xmlns="" id="{F1281604-4E83-4291-A6BB-D13AB8D4845D}"/>
              </a:ext>
            </a:extLst>
          </p:cNvPr>
          <p:cNvSpPr/>
          <p:nvPr/>
        </p:nvSpPr>
        <p:spPr>
          <a:xfrm>
            <a:off x="1793886" y="5435083"/>
            <a:ext cx="304793" cy="5334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E47D61B7-FA3F-4B3A-B8B3-18FE11C07B67}"/>
              </a:ext>
            </a:extLst>
          </p:cNvPr>
          <p:cNvSpPr txBox="1"/>
          <p:nvPr/>
        </p:nvSpPr>
        <p:spPr>
          <a:xfrm>
            <a:off x="1095061" y="2746869"/>
            <a:ext cx="6248400" cy="5806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= CD</a:t>
            </a:r>
          </a:p>
        </p:txBody>
      </p:sp>
      <p:graphicFrame>
        <p:nvGraphicFramePr>
          <p:cNvPr id="48" name="Object 87">
            <a:extLst>
              <a:ext uri="{FF2B5EF4-FFF2-40B4-BE49-F238E27FC236}">
                <a16:creationId xmlns:a16="http://schemas.microsoft.com/office/drawing/2014/main" xmlns="" id="{576A2818-2A5B-4D3A-B786-D928E2738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41474"/>
              </p:ext>
            </p:extLst>
          </p:nvPr>
        </p:nvGraphicFramePr>
        <p:xfrm>
          <a:off x="4868863" y="3251200"/>
          <a:ext cx="3132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5" imgW="3835080" imgH="380880" progId="Equation.DSMT4">
                  <p:embed/>
                </p:oleObj>
              </mc:Choice>
              <mc:Fallback>
                <p:oleObj name="Equation" r:id="rId5" imgW="3835080" imgH="380880" progId="Equation.DSMT4">
                  <p:embed/>
                  <p:pic>
                    <p:nvPicPr>
                      <p:cNvPr id="8" name="Object 87">
                        <a:extLst>
                          <a:ext uri="{FF2B5EF4-FFF2-40B4-BE49-F238E27FC236}">
                            <a16:creationId xmlns:a16="http://schemas.microsoft.com/office/drawing/2014/main" xmlns="" id="{A93F5B2E-1A99-4FF9-9C7C-E3DA92F9B26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3251200"/>
                        <a:ext cx="3132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7">
            <a:extLst>
              <a:ext uri="{FF2B5EF4-FFF2-40B4-BE49-F238E27FC236}">
                <a16:creationId xmlns:a16="http://schemas.microsoft.com/office/drawing/2014/main" xmlns="" id="{9ADC0E92-7A15-4B23-B75D-038EF91F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1184"/>
              </p:ext>
            </p:extLst>
          </p:nvPr>
        </p:nvGraphicFramePr>
        <p:xfrm>
          <a:off x="4846795" y="4689610"/>
          <a:ext cx="5181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7" imgW="6235700" imgH="520700" progId="Equation.DSMT4">
                  <p:embed/>
                </p:oleObj>
              </mc:Choice>
              <mc:Fallback>
                <p:oleObj name="Equation" r:id="rId7" imgW="6235700" imgH="520700" progId="Equation.DSMT4">
                  <p:embed/>
                  <p:pic>
                    <p:nvPicPr>
                      <p:cNvPr id="9" name="Object 87">
                        <a:extLst>
                          <a:ext uri="{FF2B5EF4-FFF2-40B4-BE49-F238E27FC236}">
                            <a16:creationId xmlns:a16="http://schemas.microsoft.com/office/drawing/2014/main" xmlns="" id="{E6CC6F71-7916-4F38-BAC0-A5D38DC2A5F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795" y="4689610"/>
                        <a:ext cx="5181600" cy="4333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1">
            <a:extLst>
              <a:ext uri="{FF2B5EF4-FFF2-40B4-BE49-F238E27FC236}">
                <a16:creationId xmlns:a16="http://schemas.microsoft.com/office/drawing/2014/main" xmlns="" id="{7C5E4D47-91E4-4650-9C52-02BF51C20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8694"/>
              </p:ext>
            </p:extLst>
          </p:nvPr>
        </p:nvGraphicFramePr>
        <p:xfrm>
          <a:off x="4825906" y="5193264"/>
          <a:ext cx="6629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9" imgW="5930900" imgH="457200" progId="Equation.DSMT4">
                  <p:embed/>
                </p:oleObj>
              </mc:Choice>
              <mc:Fallback>
                <p:oleObj name="Equation" r:id="rId9" imgW="5930900" imgH="457200" progId="Equation.DSMT4">
                  <p:embed/>
                  <p:pic>
                    <p:nvPicPr>
                      <p:cNvPr id="10" name="Object 91">
                        <a:extLst>
                          <a:ext uri="{FF2B5EF4-FFF2-40B4-BE49-F238E27FC236}">
                            <a16:creationId xmlns:a16="http://schemas.microsoft.com/office/drawing/2014/main" xmlns="" id="{2B14B80D-8FFC-4DF7-9AF9-BBAE95012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906" y="5193264"/>
                        <a:ext cx="6629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7">
            <a:extLst>
              <a:ext uri="{FF2B5EF4-FFF2-40B4-BE49-F238E27FC236}">
                <a16:creationId xmlns:a16="http://schemas.microsoft.com/office/drawing/2014/main" xmlns="" id="{BEAA3576-E1EE-49CE-AE69-1929E1820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56795"/>
              </p:ext>
            </p:extLst>
          </p:nvPr>
        </p:nvGraphicFramePr>
        <p:xfrm>
          <a:off x="4808695" y="3611697"/>
          <a:ext cx="4908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1" imgW="6235700" imgH="1155700" progId="Equation.DSMT4">
                  <p:embed/>
                </p:oleObj>
              </mc:Choice>
              <mc:Fallback>
                <p:oleObj name="Equation" r:id="rId11" imgW="6235700" imgH="1155700" progId="Equation.DSMT4">
                  <p:embed/>
                  <p:pic>
                    <p:nvPicPr>
                      <p:cNvPr id="17" name="Object 87">
                        <a:extLst>
                          <a:ext uri="{FF2B5EF4-FFF2-40B4-BE49-F238E27FC236}">
                            <a16:creationId xmlns:a16="http://schemas.microsoft.com/office/drawing/2014/main" xmlns="" id="{7C8B0D16-CDEB-425E-91CC-CF45E6F9F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95" y="3611697"/>
                        <a:ext cx="49085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1">
            <a:extLst>
              <a:ext uri="{FF2B5EF4-FFF2-40B4-BE49-F238E27FC236}">
                <a16:creationId xmlns:a16="http://schemas.microsoft.com/office/drawing/2014/main" xmlns="" id="{3022D4D9-C5C2-45C6-8EA0-BB515FD44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76893"/>
              </p:ext>
            </p:extLst>
          </p:nvPr>
        </p:nvGraphicFramePr>
        <p:xfrm>
          <a:off x="4756150" y="2159000"/>
          <a:ext cx="65897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3" imgW="3022600" imgH="241300" progId="Equation.DSMT4">
                  <p:embed/>
                </p:oleObj>
              </mc:Choice>
              <mc:Fallback>
                <p:oleObj name="Equation" r:id="rId13" imgW="3022600" imgH="241300" progId="Equation.DSMT4">
                  <p:embed/>
                  <p:pic>
                    <p:nvPicPr>
                      <p:cNvPr id="21" name="Object 91">
                        <a:extLst>
                          <a:ext uri="{FF2B5EF4-FFF2-40B4-BE49-F238E27FC236}">
                            <a16:creationId xmlns:a16="http://schemas.microsoft.com/office/drawing/2014/main" xmlns="" id="{F46ED096-7A3D-47D1-9B25-DC75B4A90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159000"/>
                        <a:ext cx="65897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1">
            <a:extLst>
              <a:ext uri="{FF2B5EF4-FFF2-40B4-BE49-F238E27FC236}">
                <a16:creationId xmlns:a16="http://schemas.microsoft.com/office/drawing/2014/main" xmlns="" id="{08DEDC15-121A-4BA3-86F4-04C07C117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86242"/>
              </p:ext>
            </p:extLst>
          </p:nvPr>
        </p:nvGraphicFramePr>
        <p:xfrm>
          <a:off x="6796245" y="2706822"/>
          <a:ext cx="4508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5" imgW="3987800" imgH="457200" progId="Equation.DSMT4">
                  <p:embed/>
                </p:oleObj>
              </mc:Choice>
              <mc:Fallback>
                <p:oleObj name="Equation" r:id="rId15" imgW="3987800" imgH="457200" progId="Equation.DSMT4">
                  <p:embed/>
                  <p:pic>
                    <p:nvPicPr>
                      <p:cNvPr id="22" name="Object 91">
                        <a:extLst>
                          <a:ext uri="{FF2B5EF4-FFF2-40B4-BE49-F238E27FC236}">
                            <a16:creationId xmlns:a16="http://schemas.microsoft.com/office/drawing/2014/main" xmlns="" id="{BD6EB840-55B3-4373-90D3-B2350FF6B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245" y="2706822"/>
                        <a:ext cx="4508500" cy="517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FE39BDC0-3923-4D5F-BF9C-0B12A69AD5C6}"/>
              </a:ext>
            </a:extLst>
          </p:cNvPr>
          <p:cNvSpPr txBox="1"/>
          <p:nvPr/>
        </p:nvSpPr>
        <p:spPr>
          <a:xfrm>
            <a:off x="4707768" y="1221122"/>
            <a:ext cx="37094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000" dirty="0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000" dirty="0" err="1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15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062864E7-3F1D-4647-BFCA-B1A88C97B946}"/>
              </a:ext>
            </a:extLst>
          </p:cNvPr>
          <p:cNvCxnSpPr/>
          <p:nvPr/>
        </p:nvCxnSpPr>
        <p:spPr>
          <a:xfrm>
            <a:off x="943614" y="51414"/>
            <a:ext cx="0" cy="19414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xmlns="" id="{B8E94A32-0F78-4346-B7B1-812BFA2F071F}"/>
              </a:ext>
            </a:extLst>
          </p:cNvPr>
          <p:cNvCxnSpPr>
            <a:cxnSpLocks/>
          </p:cNvCxnSpPr>
          <p:nvPr/>
        </p:nvCxnSpPr>
        <p:spPr>
          <a:xfrm flipH="1">
            <a:off x="207889" y="1279902"/>
            <a:ext cx="2668266" cy="134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CA23FF40-541E-4A22-976F-0F552C3AF3BC}"/>
              </a:ext>
            </a:extLst>
          </p:cNvPr>
          <p:cNvSpPr txBox="1"/>
          <p:nvPr/>
        </p:nvSpPr>
        <p:spPr>
          <a:xfrm>
            <a:off x="152399" y="381000"/>
            <a:ext cx="95567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70B2F452-2CFD-4C1A-997F-55012A9BDE5D}"/>
              </a:ext>
            </a:extLst>
          </p:cNvPr>
          <p:cNvSpPr txBox="1"/>
          <p:nvPr/>
        </p:nvSpPr>
        <p:spPr>
          <a:xfrm>
            <a:off x="139386" y="1387316"/>
            <a:ext cx="95567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05C5430A-DAD5-41F9-8741-20BE714E3D63}"/>
              </a:ext>
            </a:extLst>
          </p:cNvPr>
          <p:cNvSpPr txBox="1"/>
          <p:nvPr/>
        </p:nvSpPr>
        <p:spPr>
          <a:xfrm>
            <a:off x="974952" y="293449"/>
            <a:ext cx="11977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R)</a:t>
            </a:r>
          </a:p>
          <a:p>
            <a:endParaRPr lang="en-US" sz="3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DF21C722-758A-41CD-BCD9-1C4994D4D40B}"/>
              </a:ext>
            </a:extLst>
          </p:cNvPr>
          <p:cNvSpPr txBox="1"/>
          <p:nvPr/>
        </p:nvSpPr>
        <p:spPr>
          <a:xfrm>
            <a:off x="961792" y="1389945"/>
            <a:ext cx="2987595" cy="623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= CD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881CE755-E948-4EE5-A443-2E2B9D76463B}"/>
              </a:ext>
            </a:extLst>
          </p:cNvPr>
          <p:cNvSpPr/>
          <p:nvPr/>
        </p:nvSpPr>
        <p:spPr>
          <a:xfrm>
            <a:off x="3528432" y="9528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3" name="TextBox 1">
            <a:extLst>
              <a:ext uri="{FF2B5EF4-FFF2-40B4-BE49-F238E27FC236}">
                <a16:creationId xmlns:a16="http://schemas.microsoft.com/office/drawing/2014/main" xmlns="" id="{9A4356FA-E3B4-4F93-A75C-A5E8B0807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58576" y="752730"/>
                <a:ext cx="1806648" cy="628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vi-VN" sz="30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vi-VN" sz="30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groupChr>
                      <m:r>
                        <a:rPr lang="vi-VN" sz="3000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vi-VN" sz="30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vi-VN" sz="30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groupChr>
                    </m:oMath>
                  </m:oMathPara>
                </a14:m>
                <a:endParaRPr lang="vi-VN" sz="30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576" y="752730"/>
                <a:ext cx="1806648" cy="62889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94473" y="6035010"/>
                <a:ext cx="1806648" cy="628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vi-VN" sz="30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vi-VN" sz="30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groupChr>
                      <m:r>
                        <a:rPr lang="vi-VN" sz="3000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vi-VN" sz="30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vi-VN" sz="30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groupChr>
                    </m:oMath>
                  </m:oMathPara>
                </a14:m>
                <a:endParaRPr lang="vi-VN" sz="30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473" y="6035010"/>
                <a:ext cx="1806648" cy="62889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BEB54033-9EAB-4D80-A690-81029917259A}"/>
              </a:ext>
            </a:extLst>
          </p:cNvPr>
          <p:cNvSpPr txBox="1"/>
          <p:nvPr/>
        </p:nvSpPr>
        <p:spPr>
          <a:xfrm>
            <a:off x="4749584" y="5815117"/>
            <a:ext cx="6620249" cy="70788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9" name="Object 91">
            <a:extLst>
              <a:ext uri="{FF2B5EF4-FFF2-40B4-BE49-F238E27FC236}">
                <a16:creationId xmlns:a16="http://schemas.microsoft.com/office/drawing/2014/main" xmlns="" id="{3022D4D9-C5C2-45C6-8EA0-BB515FD44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54390"/>
              </p:ext>
            </p:extLst>
          </p:nvPr>
        </p:nvGraphicFramePr>
        <p:xfrm>
          <a:off x="5651901" y="5834124"/>
          <a:ext cx="4708072" cy="62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9" imgW="1574640" imgH="241200" progId="Equation.DSMT4">
                  <p:embed/>
                </p:oleObj>
              </mc:Choice>
              <mc:Fallback>
                <p:oleObj name="Equation" r:id="rId19" imgW="1574640" imgH="241200" progId="Equation.DSMT4">
                  <p:embed/>
                  <p:pic>
                    <p:nvPicPr>
                      <p:cNvPr id="8" name="Object 91">
                        <a:extLst>
                          <a:ext uri="{FF2B5EF4-FFF2-40B4-BE49-F238E27FC236}">
                            <a16:creationId xmlns:a16="http://schemas.microsoft.com/office/drawing/2014/main" xmlns="" id="{3022D4D9-C5C2-45C6-8EA0-BB515FD44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01" y="5834124"/>
                        <a:ext cx="4708072" cy="621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0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22" grpId="0"/>
      <p:bldP spid="23" grpId="0"/>
      <p:bldP spid="24" grpId="0"/>
      <p:bldP spid="25" grpId="0" animBg="1"/>
      <p:bldP spid="27" grpId="0"/>
      <p:bldP spid="28" grpId="0" animBg="1"/>
      <p:bldP spid="54" grpId="0"/>
      <p:bldP spid="56" grpId="0"/>
      <p:bldP spid="61" grpId="0"/>
      <p:bldP spid="62" grpId="0"/>
      <p:bldP spid="69" grpId="0"/>
      <p:bldP spid="3" grpId="0"/>
      <p:bldP spid="36" grpId="0"/>
      <p:bldP spid="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6465574-6F7D-4FAB-83DE-FFBE16167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xmlns="" id="{52514BBC-E181-419B-A878-C3E5189D883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20349" r="20345" b="-4"/>
          <a:stretch/>
        </p:blipFill>
        <p:spPr>
          <a:xfrm>
            <a:off x="0" y="3754438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FA3CEB2-8EFA-4617-97A5-7A95340411A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76" y="3967578"/>
            <a:ext cx="2082307" cy="20823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AE24442-8734-455B-A2CB-AA01A4D6F5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1839" y="2120330"/>
            <a:ext cx="2700762" cy="1847248"/>
          </a:xfrm>
          <a:prstGeom prst="rect">
            <a:avLst/>
          </a:prstGeom>
        </p:spPr>
      </p:pic>
      <p:sp>
        <p:nvSpPr>
          <p:cNvPr id="7" name="Speech Bubble: Oval 6">
            <a:extLst>
              <a:ext uri="{FF2B5EF4-FFF2-40B4-BE49-F238E27FC236}">
                <a16:creationId xmlns:a16="http://schemas.microsoft.com/office/drawing/2014/main" xmlns="" id="{C6D94D9A-7025-433A-83CB-E29D7068533E}"/>
              </a:ext>
            </a:extLst>
          </p:cNvPr>
          <p:cNvSpPr/>
          <p:nvPr/>
        </p:nvSpPr>
        <p:spPr>
          <a:xfrm>
            <a:off x="3588012" y="768096"/>
            <a:ext cx="5897182" cy="4224528"/>
          </a:xfrm>
          <a:prstGeom prst="wedgeEllipseCallout">
            <a:avLst/>
          </a:prstGeom>
          <a:solidFill>
            <a:srgbClr val="F7DB0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pt-BR" sz="3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35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ẽ hình, ghi GT – KL và chứng minh ý </a:t>
            </a:r>
            <a:r>
              <a:rPr lang="pt-BR" sz="3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của</a:t>
            </a:r>
            <a:r>
              <a:rPr lang="pt-BR" sz="35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ịnh lí.</a:t>
            </a:r>
            <a:endParaRPr lang="en-US" sz="35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08DB04BA-3DED-4935-B8A8-EE6E7E432B9B}"/>
              </a:ext>
            </a:extLst>
          </p:cNvPr>
          <p:cNvSpPr/>
          <p:nvPr/>
        </p:nvSpPr>
        <p:spPr>
          <a:xfrm>
            <a:off x="3528432" y="9528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xmlns="" id="{78C78CD0-C730-45B4-B375-A2CB85DDF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  <p:pic>
        <p:nvPicPr>
          <p:cNvPr id="11" name="Đồng hồ đếm ngược 3 phút có âm thanh">
            <a:hlinkClick r:id="" action="ppaction://media"/>
            <a:extLst>
              <a:ext uri="{FF2B5EF4-FFF2-40B4-BE49-F238E27FC236}">
                <a16:creationId xmlns:a16="http://schemas.microsoft.com/office/drawing/2014/main" xmlns="" id="{9867CE64-C439-4164-8EB3-122F3B55B3E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075" y="92075"/>
            <a:ext cx="943849" cy="530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23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9121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62EE98F-C490-4CD5-B1F8-77AAE1C5BE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524709"/>
            <a:ext cx="385127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F892B85-2C89-466E-A5F6-EFDE67F60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764" y="1973263"/>
            <a:ext cx="139493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endParaRPr lang="en-US" altLang="en-US" sz="30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87">
            <a:extLst>
              <a:ext uri="{FF2B5EF4-FFF2-40B4-BE49-F238E27FC236}">
                <a16:creationId xmlns:a16="http://schemas.microsoft.com/office/drawing/2014/main" xmlns="" id="{A3D5F3CF-4A36-40A1-9225-2AEC97FF8465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84293128"/>
              </p:ext>
            </p:extLst>
          </p:nvPr>
        </p:nvGraphicFramePr>
        <p:xfrm>
          <a:off x="5903913" y="2532063"/>
          <a:ext cx="32353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4" imgW="3962400" imgH="381000" progId="Equation.DSMT4">
                  <p:embed/>
                </p:oleObj>
              </mc:Choice>
              <mc:Fallback>
                <p:oleObj name="Equation" r:id="rId4" imgW="3962400" imgH="381000" progId="Equation.DSMT4">
                  <p:embed/>
                  <p:pic>
                    <p:nvPicPr>
                      <p:cNvPr id="12" name="Object 87">
                        <a:extLst>
                          <a:ext uri="{FF2B5EF4-FFF2-40B4-BE49-F238E27FC236}">
                            <a16:creationId xmlns:a16="http://schemas.microsoft.com/office/drawing/2014/main" xmlns="" id="{A3D5F3CF-4A36-40A1-9225-2AEC97FF846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532063"/>
                        <a:ext cx="32353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7">
            <a:extLst>
              <a:ext uri="{FF2B5EF4-FFF2-40B4-BE49-F238E27FC236}">
                <a16:creationId xmlns:a16="http://schemas.microsoft.com/office/drawing/2014/main" xmlns="" id="{86F1ABA1-16D3-4041-9875-FE7DF73CEBC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721061"/>
              </p:ext>
            </p:extLst>
          </p:nvPr>
        </p:nvGraphicFramePr>
        <p:xfrm>
          <a:off x="5757863" y="4105275"/>
          <a:ext cx="45291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6" imgW="6210300" imgH="520700" progId="Equation.DSMT4">
                  <p:embed/>
                </p:oleObj>
              </mc:Choice>
              <mc:Fallback>
                <p:oleObj name="Equation" r:id="rId6" imgW="6210300" imgH="520700" progId="Equation.DSMT4">
                  <p:embed/>
                  <p:pic>
                    <p:nvPicPr>
                      <p:cNvPr id="24" name="Object 87">
                        <a:extLst>
                          <a:ext uri="{FF2B5EF4-FFF2-40B4-BE49-F238E27FC236}">
                            <a16:creationId xmlns:a16="http://schemas.microsoft.com/office/drawing/2014/main" xmlns="" id="{86F1ABA1-16D3-4041-9875-FE7DF73CEBC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4105275"/>
                        <a:ext cx="45291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1">
            <a:extLst>
              <a:ext uri="{FF2B5EF4-FFF2-40B4-BE49-F238E27FC236}">
                <a16:creationId xmlns:a16="http://schemas.microsoft.com/office/drawing/2014/main" xmlns="" id="{CD37D9FB-9BC4-4A4C-BBE1-FB1553204776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00942005"/>
              </p:ext>
            </p:extLst>
          </p:nvPr>
        </p:nvGraphicFramePr>
        <p:xfrm>
          <a:off x="5504752" y="4567238"/>
          <a:ext cx="6629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8" imgW="6299200" imgH="533400" progId="Equation.DSMT4">
                  <p:embed/>
                </p:oleObj>
              </mc:Choice>
              <mc:Fallback>
                <p:oleObj name="Equation" r:id="rId8" imgW="6299200" imgH="533400" progId="Equation.DSMT4">
                  <p:embed/>
                  <p:pic>
                    <p:nvPicPr>
                      <p:cNvPr id="26" name="Object 91">
                        <a:extLst>
                          <a:ext uri="{FF2B5EF4-FFF2-40B4-BE49-F238E27FC236}">
                            <a16:creationId xmlns:a16="http://schemas.microsoft.com/office/drawing/2014/main" xmlns="" id="{CD37D9FB-9BC4-4A4C-BBE1-FB1553204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752" y="4567238"/>
                        <a:ext cx="66294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1">
            <a:extLst>
              <a:ext uri="{FF2B5EF4-FFF2-40B4-BE49-F238E27FC236}">
                <a16:creationId xmlns:a16="http://schemas.microsoft.com/office/drawing/2014/main" xmlns="" id="{1F9B3DD6-C3A7-4C15-808A-49A0B1114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47116"/>
              </p:ext>
            </p:extLst>
          </p:nvPr>
        </p:nvGraphicFramePr>
        <p:xfrm>
          <a:off x="5731764" y="5122863"/>
          <a:ext cx="59912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0" imgW="5295900" imgH="546100" progId="Equation.DSMT4">
                  <p:embed/>
                </p:oleObj>
              </mc:Choice>
              <mc:Fallback>
                <p:oleObj name="Equation" r:id="rId10" imgW="5295900" imgH="546100" progId="Equation.DSMT4">
                  <p:embed/>
                  <p:pic>
                    <p:nvPicPr>
                      <p:cNvPr id="28" name="Object 91">
                        <a:extLst>
                          <a:ext uri="{FF2B5EF4-FFF2-40B4-BE49-F238E27FC236}">
                            <a16:creationId xmlns:a16="http://schemas.microsoft.com/office/drawing/2014/main" xmlns="" id="{1F9B3DD6-C3A7-4C15-808A-49A0B1114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764" y="5122863"/>
                        <a:ext cx="5991225" cy="617537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7">
            <a:extLst>
              <a:ext uri="{FF2B5EF4-FFF2-40B4-BE49-F238E27FC236}">
                <a16:creationId xmlns:a16="http://schemas.microsoft.com/office/drawing/2014/main" xmlns="" id="{3ECC2413-77D4-4006-A6CC-B0B681326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00437"/>
              </p:ext>
            </p:extLst>
          </p:nvPr>
        </p:nvGraphicFramePr>
        <p:xfrm>
          <a:off x="5783263" y="3016250"/>
          <a:ext cx="43195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2" imgW="5486400" imgH="1155700" progId="Equation.DSMT4">
                  <p:embed/>
                </p:oleObj>
              </mc:Choice>
              <mc:Fallback>
                <p:oleObj name="Equation" r:id="rId12" imgW="5486400" imgH="1155700" progId="Equation.DSMT4">
                  <p:embed/>
                  <p:pic>
                    <p:nvPicPr>
                      <p:cNvPr id="37" name="Object 87">
                        <a:extLst>
                          <a:ext uri="{FF2B5EF4-FFF2-40B4-BE49-F238E27FC236}">
                            <a16:creationId xmlns:a16="http://schemas.microsoft.com/office/drawing/2014/main" xmlns="" id="{3ECC2413-77D4-4006-A6CC-B0B681326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016250"/>
                        <a:ext cx="431958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AA191B85-827D-463E-ADE6-990891D6DC14}"/>
              </a:ext>
            </a:extLst>
          </p:cNvPr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52" y="4484688"/>
            <a:ext cx="3333373" cy="2042634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8CD5283-A7F6-4942-9CFF-565D63718AB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561712" y="6059488"/>
            <a:ext cx="4515480" cy="64779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1EDCD1E-473E-4A12-8013-8DA145DD0CED}"/>
              </a:ext>
            </a:extLst>
          </p:cNvPr>
          <p:cNvSpPr txBox="1"/>
          <p:nvPr/>
        </p:nvSpPr>
        <p:spPr>
          <a:xfrm>
            <a:off x="5007232" y="5994379"/>
            <a:ext cx="1554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5DE7AC78-E9EA-426F-B1EB-4E5EDE67F279}"/>
              </a:ext>
            </a:extLst>
          </p:cNvPr>
          <p:cNvSpPr/>
          <p:nvPr/>
        </p:nvSpPr>
        <p:spPr>
          <a:xfrm>
            <a:off x="3528432" y="9528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xmlns="" id="{9C593644-4446-45DD-BBAD-56C6C5D4D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 L 0.30612 0.01019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99" y="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-4268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t="31562" b="3023"/>
          <a:stretch/>
        </p:blipFill>
        <p:spPr>
          <a:xfrm rot="10800000">
            <a:off x="0" y="3644786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342" y="671021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923523" y="5153555"/>
            <a:ext cx="9420386" cy="755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 bảng nhóm.</a:t>
            </a:r>
            <a:endParaRPr lang="en-US" sz="32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154966" y="89812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96155" y="1228538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4D47F56-27F5-4764-96FB-29C918BB7E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314" name="TextBox 4">
            <a:extLst>
              <a:ext uri="{FF2B5EF4-FFF2-40B4-BE49-F238E27FC236}">
                <a16:creationId xmlns:a16="http://schemas.microsoft.com/office/drawing/2014/main" xmlns="" id="{05AAF5B2-9C66-401F-B2E0-A6D5CF39C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0788" y="88900"/>
            <a:ext cx="51000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EO HƯỚNG DẪN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5" name="TextBox 5">
            <a:extLst>
              <a:ext uri="{FF2B5EF4-FFF2-40B4-BE49-F238E27FC236}">
                <a16:creationId xmlns:a16="http://schemas.microsoft.com/office/drawing/2014/main" xmlns="" id="{835A5835-2CA1-4EEA-AD0E-89013ED75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06438"/>
            <a:ext cx="1102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O;R)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ây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B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D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ao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B &lt; CD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ố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OA, OB, OC, OD</a:t>
            </a:r>
          </a:p>
        </p:txBody>
      </p:sp>
      <p:grpSp>
        <p:nvGrpSpPr>
          <p:cNvPr id="13316" name="Group 10">
            <a:extLst>
              <a:ext uri="{FF2B5EF4-FFF2-40B4-BE49-F238E27FC236}">
                <a16:creationId xmlns:a16="http://schemas.microsoft.com/office/drawing/2014/main" xmlns="" id="{24C40E7F-B78D-496D-9266-F387F8E7BEF2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266825"/>
            <a:ext cx="6678613" cy="461963"/>
            <a:chOff x="1219200" y="1353492"/>
            <a:chExt cx="6678613" cy="461665"/>
          </a:xfrm>
        </p:grpSpPr>
        <p:graphicFrame>
          <p:nvGraphicFramePr>
            <p:cNvPr id="11284" name="Object 91">
              <a:extLst>
                <a:ext uri="{FF2B5EF4-FFF2-40B4-BE49-F238E27FC236}">
                  <a16:creationId xmlns:a16="http://schemas.microsoft.com/office/drawing/2014/main" xmlns="" id="{4D2386E7-A00A-4C33-BE2A-9421731776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9800" y="1406525"/>
            <a:ext cx="187801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4" name="Equation" r:id="rId5" imgW="2133600" imgH="381000" progId="Equation.DSMT4">
                    <p:embed/>
                  </p:oleObj>
                </mc:Choice>
                <mc:Fallback>
                  <p:oleObj name="Equation" r:id="rId5" imgW="2133600" imgH="381000" progId="Equation.DSMT4">
                    <p:embed/>
                    <p:pic>
                      <p:nvPicPr>
                        <p:cNvPr id="11284" name="Object 91">
                          <a:extLst>
                            <a:ext uri="{FF2B5EF4-FFF2-40B4-BE49-F238E27FC236}">
                              <a16:creationId xmlns:a16="http://schemas.microsoft.com/office/drawing/2014/main" xmlns="" id="{4D2386E7-A00A-4C33-BE2A-9421731776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1406525"/>
                          <a:ext cx="1878013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Rectangle 7">
              <a:extLst>
                <a:ext uri="{FF2B5EF4-FFF2-40B4-BE49-F238E27FC236}">
                  <a16:creationId xmlns:a16="http://schemas.microsoft.com/office/drawing/2014/main" xmlns="" id="{A5ADBE6B-C5B3-48CD-8690-8787F77BA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200" y="1353492"/>
              <a:ext cx="49616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ùng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ước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o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góc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ể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hứng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ỏ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rằng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</a:p>
          </p:txBody>
        </p:sp>
      </p:grpSp>
      <p:grpSp>
        <p:nvGrpSpPr>
          <p:cNvPr id="13317" name="Group 11">
            <a:extLst>
              <a:ext uri="{FF2B5EF4-FFF2-40B4-BE49-F238E27FC236}">
                <a16:creationId xmlns:a16="http://schemas.microsoft.com/office/drawing/2014/main" xmlns="" id="{BDBDEB05-8E1E-41D2-923A-A2BEC2BAD9A6}"/>
              </a:ext>
            </a:extLst>
          </p:cNvPr>
          <p:cNvGrpSpPr>
            <a:grpSpLocks/>
          </p:cNvGrpSpPr>
          <p:nvPr/>
        </p:nvGrpSpPr>
        <p:grpSpPr bwMode="auto">
          <a:xfrm>
            <a:off x="344488" y="1863725"/>
            <a:ext cx="3300412" cy="460375"/>
            <a:chOff x="1244600" y="1971010"/>
            <a:chExt cx="3301684" cy="461665"/>
          </a:xfrm>
        </p:grpSpPr>
        <p:sp>
          <p:nvSpPr>
            <p:cNvPr id="11282" name="Rectangle 8">
              <a:extLst>
                <a:ext uri="{FF2B5EF4-FFF2-40B4-BE49-F238E27FC236}">
                  <a16:creationId xmlns:a16="http://schemas.microsoft.com/office/drawing/2014/main" xmlns="" id="{9E6E46AD-1560-4C5E-B2A3-6EADB3DB8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600" y="1971010"/>
              <a:ext cx="19463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 Hãy so sánh </a:t>
              </a:r>
            </a:p>
          </p:txBody>
        </p:sp>
        <p:graphicFrame>
          <p:nvGraphicFramePr>
            <p:cNvPr id="11283" name="Object 91">
              <a:extLst>
                <a:ext uri="{FF2B5EF4-FFF2-40B4-BE49-F238E27FC236}">
                  <a16:creationId xmlns:a16="http://schemas.microsoft.com/office/drawing/2014/main" xmlns="" id="{CA25F62D-F83D-4F72-9425-2E041CCE4E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6930" y="1983710"/>
            <a:ext cx="1489354" cy="38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7" imgW="1625600" imgH="419100" progId="Equation.DSMT4">
                    <p:embed/>
                  </p:oleObj>
                </mc:Choice>
                <mc:Fallback>
                  <p:oleObj name="Equation" r:id="rId7" imgW="1625600" imgH="419100" progId="Equation.DSMT4">
                    <p:embed/>
                    <p:pic>
                      <p:nvPicPr>
                        <p:cNvPr id="11283" name="Object 91">
                          <a:extLst>
                            <a:ext uri="{FF2B5EF4-FFF2-40B4-BE49-F238E27FC236}">
                              <a16:creationId xmlns:a16="http://schemas.microsoft.com/office/drawing/2014/main" xmlns="" id="{CA25F62D-F83D-4F72-9425-2E041CCE4E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930" y="1983710"/>
                          <a:ext cx="1489354" cy="38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9" name="Object 91">
            <a:extLst>
              <a:ext uri="{FF2B5EF4-FFF2-40B4-BE49-F238E27FC236}">
                <a16:creationId xmlns:a16="http://schemas.microsoft.com/office/drawing/2014/main" xmlns="" id="{8FE3F232-A716-4BF6-8BD3-6A307B70AA80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23416966"/>
              </p:ext>
            </p:extLst>
          </p:nvPr>
        </p:nvGraphicFramePr>
        <p:xfrm>
          <a:off x="8020051" y="2422525"/>
          <a:ext cx="2914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9" imgW="1422400" imgH="520700" progId="Equation.DSMT4">
                  <p:embed/>
                </p:oleObj>
              </mc:Choice>
              <mc:Fallback>
                <p:oleObj name="Equation" r:id="rId9" imgW="1422400" imgH="520700" progId="Equation.DSMT4">
                  <p:embed/>
                  <p:pic>
                    <p:nvPicPr>
                      <p:cNvPr id="13319" name="Object 91">
                        <a:extLst>
                          <a:ext uri="{FF2B5EF4-FFF2-40B4-BE49-F238E27FC236}">
                            <a16:creationId xmlns:a16="http://schemas.microsoft.com/office/drawing/2014/main" xmlns="" id="{8FE3F232-A716-4BF6-8BD3-6A307B70AA8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1" y="2422525"/>
                        <a:ext cx="2914650" cy="10668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91">
            <a:extLst>
              <a:ext uri="{FF2B5EF4-FFF2-40B4-BE49-F238E27FC236}">
                <a16:creationId xmlns:a16="http://schemas.microsoft.com/office/drawing/2014/main" xmlns="" id="{40CC10EF-66CB-4FF4-91E2-E2DC25008E9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16425" y="4311650"/>
          <a:ext cx="48085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1" imgW="2273300" imgH="330200" progId="Equation.DSMT4">
                  <p:embed/>
                </p:oleObj>
              </mc:Choice>
              <mc:Fallback>
                <p:oleObj name="Equation" r:id="rId11" imgW="2273300" imgH="330200" progId="Equation.DSMT4">
                  <p:embed/>
                  <p:pic>
                    <p:nvPicPr>
                      <p:cNvPr id="13320" name="Object 91">
                        <a:extLst>
                          <a:ext uri="{FF2B5EF4-FFF2-40B4-BE49-F238E27FC236}">
                            <a16:creationId xmlns:a16="http://schemas.microsoft.com/office/drawing/2014/main" xmlns="" id="{40CC10EF-66CB-4FF4-91E2-E2DC25008E9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4311650"/>
                        <a:ext cx="4808538" cy="69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8">
            <a:extLst>
              <a:ext uri="{FF2B5EF4-FFF2-40B4-BE49-F238E27FC236}">
                <a16:creationId xmlns:a16="http://schemas.microsoft.com/office/drawing/2014/main" xmlns="" id="{8976ECE3-3487-4943-90F0-759D305D9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2565400"/>
            <a:ext cx="1741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ế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ả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o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3A3E830F-3785-4B4F-B30D-F1E00E3E72BB}"/>
              </a:ext>
            </a:extLst>
          </p:cNvPr>
          <p:cNvGrpSpPr>
            <a:grpSpLocks/>
          </p:cNvGrpSpPr>
          <p:nvPr/>
        </p:nvGrpSpPr>
        <p:grpSpPr bwMode="auto">
          <a:xfrm>
            <a:off x="4422775" y="5194300"/>
            <a:ext cx="5938838" cy="830263"/>
            <a:chOff x="4800600" y="5401807"/>
            <a:chExt cx="5938838" cy="830263"/>
          </a:xfrm>
        </p:grpSpPr>
        <p:sp>
          <p:nvSpPr>
            <p:cNvPr id="11280" name="TextBox 5">
              <a:extLst>
                <a:ext uri="{FF2B5EF4-FFF2-40B4-BE49-F238E27FC236}">
                  <a16:creationId xmlns:a16="http://schemas.microsoft.com/office/drawing/2014/main" xmlns="" id="{5FB4BCCC-4857-4A13-8D88-51D288626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5401807"/>
              <a:ext cx="5938838" cy="830263"/>
            </a:xfrm>
            <a:prstGeom prst="rect">
              <a:avLst/>
            </a:prstGeom>
            <a:solidFill>
              <a:srgbClr val="99FF99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rong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ường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ròn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(O;R)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ó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ai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ây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AB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và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CD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ếu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AB &lt; CD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ì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</a:p>
          </p:txBody>
        </p:sp>
        <p:graphicFrame>
          <p:nvGraphicFramePr>
            <p:cNvPr id="11281" name="Object 91">
              <a:extLst>
                <a:ext uri="{FF2B5EF4-FFF2-40B4-BE49-F238E27FC236}">
                  <a16:creationId xmlns:a16="http://schemas.microsoft.com/office/drawing/2014/main" xmlns="" id="{91272E5E-8470-4E63-ADEF-BE33C5487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9942" y="5788710"/>
            <a:ext cx="13716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13" imgW="1498600" imgH="419100" progId="Equation.DSMT4">
                    <p:embed/>
                  </p:oleObj>
                </mc:Choice>
                <mc:Fallback>
                  <p:oleObj name="Equation" r:id="rId13" imgW="1498600" imgH="419100" progId="Equation.DSMT4">
                    <p:embed/>
                    <p:pic>
                      <p:nvPicPr>
                        <p:cNvPr id="11281" name="Object 91">
                          <a:extLst>
                            <a:ext uri="{FF2B5EF4-FFF2-40B4-BE49-F238E27FC236}">
                              <a16:creationId xmlns:a16="http://schemas.microsoft.com/office/drawing/2014/main" xmlns="" id="{91272E5E-8470-4E63-ADEF-BE33C54873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9942" y="5788710"/>
                          <a:ext cx="137160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DFBF4F5-E5DA-41D1-9C44-98DAD802650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71" y="2997079"/>
            <a:ext cx="3355597" cy="2968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91">
            <a:extLst>
              <a:ext uri="{FF2B5EF4-FFF2-40B4-BE49-F238E27FC236}">
                <a16:creationId xmlns:a16="http://schemas.microsoft.com/office/drawing/2014/main" xmlns="" id="{899AACF9-4CFA-4915-870A-3ACF49724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6218"/>
              </p:ext>
            </p:extLst>
          </p:nvPr>
        </p:nvGraphicFramePr>
        <p:xfrm>
          <a:off x="4348568" y="3605790"/>
          <a:ext cx="58832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6" imgW="2781300" imgH="292100" progId="Equation.DSMT4">
                  <p:embed/>
                </p:oleObj>
              </mc:Choice>
              <mc:Fallback>
                <p:oleObj name="Equation" r:id="rId16" imgW="2781300" imgH="292100" progId="Equation.DSMT4">
                  <p:embed/>
                  <p:pic>
                    <p:nvPicPr>
                      <p:cNvPr id="18" name="Object 91">
                        <a:extLst>
                          <a:ext uri="{FF2B5EF4-FFF2-40B4-BE49-F238E27FC236}">
                            <a16:creationId xmlns:a16="http://schemas.microsoft.com/office/drawing/2014/main" xmlns="" id="{899AACF9-4CFA-4915-870A-3ACF49724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568" y="3605790"/>
                        <a:ext cx="5883275" cy="617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91">
            <a:extLst>
              <a:ext uri="{FF2B5EF4-FFF2-40B4-BE49-F238E27FC236}">
                <a16:creationId xmlns:a16="http://schemas.microsoft.com/office/drawing/2014/main" xmlns="" id="{E20AD753-EF33-4C98-9B11-B0A947585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3288" y="2520950"/>
          <a:ext cx="1851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8" imgW="1079032" imgH="253890" progId="Equation.DSMT4">
                  <p:embed/>
                </p:oleObj>
              </mc:Choice>
              <mc:Fallback>
                <p:oleObj name="Equation" r:id="rId18" imgW="1079032" imgH="253890" progId="Equation.DSMT4">
                  <p:embed/>
                  <p:pic>
                    <p:nvPicPr>
                      <p:cNvPr id="13324" name="Object 91">
                        <a:extLst>
                          <a:ext uri="{FF2B5EF4-FFF2-40B4-BE49-F238E27FC236}">
                            <a16:creationId xmlns:a16="http://schemas.microsoft.com/office/drawing/2014/main" xmlns="" id="{E20AD753-EF33-4C98-9B11-B0A947585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2520950"/>
                        <a:ext cx="1851025" cy="4349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9">
            <a:extLst>
              <a:ext uri="{FF2B5EF4-FFF2-40B4-BE49-F238E27FC236}">
                <a16:creationId xmlns:a16="http://schemas.microsoft.com/office/drawing/2014/main" xmlns="" id="{A8858C3C-BE79-43B5-AF4B-0F3A3A698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047">
            <a:off x="12273" y="2160637"/>
            <a:ext cx="4603116" cy="2419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9">
            <a:extLst>
              <a:ext uri="{FF2B5EF4-FFF2-40B4-BE49-F238E27FC236}">
                <a16:creationId xmlns:a16="http://schemas.microsoft.com/office/drawing/2014/main" xmlns="" id="{056DF923-1CA1-4A18-993A-04C732AD4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352704">
            <a:off x="-817656" y="3791667"/>
            <a:ext cx="4264711" cy="228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91">
            <a:extLst>
              <a:ext uri="{FF2B5EF4-FFF2-40B4-BE49-F238E27FC236}">
                <a16:creationId xmlns:a16="http://schemas.microsoft.com/office/drawing/2014/main" xmlns="" id="{67CB89AA-A6CD-4891-B838-FFE3F0010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52327"/>
              </p:ext>
            </p:extLst>
          </p:nvPr>
        </p:nvGraphicFramePr>
        <p:xfrm>
          <a:off x="5964428" y="2997079"/>
          <a:ext cx="18780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21" imgW="1155700" imgH="254000" progId="Equation.DSMT4">
                  <p:embed/>
                </p:oleObj>
              </mc:Choice>
              <mc:Fallback>
                <p:oleObj name="Equation" r:id="rId21" imgW="1155700" imgH="254000" progId="Equation.DSMT4">
                  <p:embed/>
                  <p:pic>
                    <p:nvPicPr>
                      <p:cNvPr id="22" name="Object 91">
                        <a:extLst>
                          <a:ext uri="{FF2B5EF4-FFF2-40B4-BE49-F238E27FC236}">
                            <a16:creationId xmlns:a16="http://schemas.microsoft.com/office/drawing/2014/main" xmlns="" id="{67CB89AA-A6CD-4891-B838-FFE3F0010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428" y="2997079"/>
                        <a:ext cx="1878013" cy="4349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  <p:bldP spid="133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>
            <a:extLst>
              <a:ext uri="{FF2B5EF4-FFF2-40B4-BE49-F238E27FC236}">
                <a16:creationId xmlns:a16="http://schemas.microsoft.com/office/drawing/2014/main" xmlns="" id="{40598EF9-C42F-484F-876E-21ABC83535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640" y="3302953"/>
            <a:ext cx="1981200" cy="29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Callout 17">
            <a:extLst>
              <a:ext uri="{FF2B5EF4-FFF2-40B4-BE49-F238E27FC236}">
                <a16:creationId xmlns:a16="http://schemas.microsoft.com/office/drawing/2014/main" xmlns="" id="{F08A062B-67E4-4F24-9BB3-D524243AF7B6}"/>
              </a:ext>
            </a:extLst>
          </p:cNvPr>
          <p:cNvSpPr/>
          <p:nvPr/>
        </p:nvSpPr>
        <p:spPr>
          <a:xfrm>
            <a:off x="4330779" y="841361"/>
            <a:ext cx="6701610" cy="3114985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1 đường tròn </a:t>
            </a:r>
          </a:p>
          <a:p>
            <a:pPr algn="ctr"/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 đường tròn bằng nhau) dây lớn hơn căng cung lớn hơn và ngược lại đúng không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DE7AC78-E9EA-426F-B1EB-4E5EDE67F279}"/>
              </a:ext>
            </a:extLst>
          </p:cNvPr>
          <p:cNvSpPr/>
          <p:nvPr/>
        </p:nvSpPr>
        <p:spPr>
          <a:xfrm>
            <a:off x="3528432" y="9528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xmlns="" id="{9C593644-4446-45DD-BBAD-56C6C5D4D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</p:spTree>
    <p:extLst>
      <p:ext uri="{BB962C8B-B14F-4D97-AF65-F5344CB8AC3E}">
        <p14:creationId xmlns:p14="http://schemas.microsoft.com/office/powerpoint/2010/main" val="286567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6465574-6F7D-4FAB-83DE-FFBE16167B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6837"/>
            <a:ext cx="12192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28323F5-5BCF-4945-8CA1-C1091666D53E}"/>
              </a:ext>
            </a:extLst>
          </p:cNvPr>
          <p:cNvSpPr/>
          <p:nvPr/>
        </p:nvSpPr>
        <p:spPr>
          <a:xfrm>
            <a:off x="3528432" y="9528"/>
            <a:ext cx="4674334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CD57757A-4A91-4CD4-80F0-AA594F87C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488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3D86B3D-FE7B-487C-BCF2-1A98C73A8BF2}"/>
              </a:ext>
            </a:extLst>
          </p:cNvPr>
          <p:cNvSpPr txBox="1"/>
          <p:nvPr/>
        </p:nvSpPr>
        <p:spPr>
          <a:xfrm>
            <a:off x="137160" y="674051"/>
            <a:ext cx="119176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Í 2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9473C2CD-7607-4E83-9A84-B837D99D6478}"/>
              </a:ext>
            </a:extLst>
          </p:cNvPr>
          <p:cNvSpPr/>
          <p:nvPr/>
        </p:nvSpPr>
        <p:spPr>
          <a:xfrm>
            <a:off x="363959" y="1490969"/>
            <a:ext cx="11003280" cy="2362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xmlns="" id="{62A77A84-BCCE-47EE-A180-BC3F046EB6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-30823" y="4352090"/>
            <a:ext cx="2200777" cy="250782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5DCD4E14-D7C6-4E0D-BA35-ACD95A7DD8E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23721" y="4395036"/>
            <a:ext cx="2086248" cy="20862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2C95CEB7-E532-4B92-80B5-17C6DA0B57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2780" y="3774166"/>
            <a:ext cx="1950720" cy="1241740"/>
          </a:xfrm>
          <a:prstGeom prst="rect">
            <a:avLst/>
          </a:prstGeom>
        </p:spPr>
      </p:pic>
      <p:sp>
        <p:nvSpPr>
          <p:cNvPr id="13" name="Speech Bubble: Oval 12">
            <a:extLst>
              <a:ext uri="{FF2B5EF4-FFF2-40B4-BE49-F238E27FC236}">
                <a16:creationId xmlns:a16="http://schemas.microsoft.com/office/drawing/2014/main" xmlns="" id="{54337CFE-B34E-49CB-A2E9-00DEE12E5E3F}"/>
              </a:ext>
            </a:extLst>
          </p:cNvPr>
          <p:cNvSpPr/>
          <p:nvPr/>
        </p:nvSpPr>
        <p:spPr>
          <a:xfrm>
            <a:off x="3404323" y="3897082"/>
            <a:ext cx="5236757" cy="2628116"/>
          </a:xfrm>
          <a:prstGeom prst="wedgeEllipseCallo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pt-BR" sz="3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3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ẽ hình, ghi GT – KL                      của định lí.</a:t>
            </a:r>
            <a:endParaRPr lang="en-US" sz="30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D729062B-D508-4CBC-B0AF-9B2C51096AFE}"/>
              </a:ext>
            </a:extLst>
          </p:cNvPr>
          <p:cNvSpPr/>
          <p:nvPr/>
        </p:nvSpPr>
        <p:spPr>
          <a:xfrm>
            <a:off x="3528432" y="9528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xmlns="" id="{8D088C05-9C10-4AE6-8A41-067C0AA6E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69DFE509-5C3A-435A-BB40-E1F48A66356C}"/>
              </a:ext>
            </a:extLst>
          </p:cNvPr>
          <p:cNvSpPr/>
          <p:nvPr/>
        </p:nvSpPr>
        <p:spPr>
          <a:xfrm rot="10800000">
            <a:off x="8786431" y="-180392"/>
            <a:ext cx="3474864" cy="2047371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FC000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4C3635B9-DE5D-480B-A27F-FC290B649843}"/>
              </a:ext>
            </a:extLst>
          </p:cNvPr>
          <p:cNvSpPr txBox="1"/>
          <p:nvPr/>
        </p:nvSpPr>
        <p:spPr>
          <a:xfrm rot="1956796">
            <a:off x="9630199" y="730692"/>
            <a:ext cx="36428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82883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7640525-DA30-461B-8EAF-02317ABC8F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334962"/>
            <a:ext cx="4343400" cy="384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05FFC453-94B8-43A7-802E-ECA1E8B44F22}"/>
              </a:ext>
            </a:extLst>
          </p:cNvPr>
          <p:cNvCxnSpPr/>
          <p:nvPr/>
        </p:nvCxnSpPr>
        <p:spPr>
          <a:xfrm>
            <a:off x="5105400" y="533400"/>
            <a:ext cx="0" cy="48768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91">
            <a:extLst>
              <a:ext uri="{FF2B5EF4-FFF2-40B4-BE49-F238E27FC236}">
                <a16:creationId xmlns:a16="http://schemas.microsoft.com/office/drawing/2014/main" xmlns="" id="{295D304A-95C7-4C31-ACC2-A9905B7D0428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86735867"/>
              </p:ext>
            </p:extLst>
          </p:nvPr>
        </p:nvGraphicFramePr>
        <p:xfrm>
          <a:off x="323850" y="4168775"/>
          <a:ext cx="4589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1752600" imgH="266700" progId="Equation.DSMT4">
                  <p:embed/>
                </p:oleObj>
              </mc:Choice>
              <mc:Fallback>
                <p:oleObj name="Equation" r:id="rId4" imgW="1752600" imgH="266700" progId="Equation.DSMT4">
                  <p:embed/>
                  <p:pic>
                    <p:nvPicPr>
                      <p:cNvPr id="8" name="Object 91">
                        <a:extLst>
                          <a:ext uri="{FF2B5EF4-FFF2-40B4-BE49-F238E27FC236}">
                            <a16:creationId xmlns:a16="http://schemas.microsoft.com/office/drawing/2014/main" xmlns="" id="{295D304A-95C7-4C31-ACC2-A9905B7D042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68775"/>
                        <a:ext cx="4589463" cy="69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1">
            <a:extLst>
              <a:ext uri="{FF2B5EF4-FFF2-40B4-BE49-F238E27FC236}">
                <a16:creationId xmlns:a16="http://schemas.microsoft.com/office/drawing/2014/main" xmlns="" id="{7637DE25-9FC8-48C7-8270-E23B7BB70B3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15913" y="5060950"/>
          <a:ext cx="44243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1688367" imgH="266584" progId="Equation.DSMT4">
                  <p:embed/>
                </p:oleObj>
              </mc:Choice>
              <mc:Fallback>
                <p:oleObj name="Equation" r:id="rId6" imgW="1688367" imgH="266584" progId="Equation.DSMT4">
                  <p:embed/>
                  <p:pic>
                    <p:nvPicPr>
                      <p:cNvPr id="9" name="Object 91">
                        <a:extLst>
                          <a:ext uri="{FF2B5EF4-FFF2-40B4-BE49-F238E27FC236}">
                            <a16:creationId xmlns:a16="http://schemas.microsoft.com/office/drawing/2014/main" xmlns="" id="{7637DE25-9FC8-48C7-8270-E23B7BB70B3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5060950"/>
                        <a:ext cx="4424362" cy="69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1">
            <a:extLst>
              <a:ext uri="{FF2B5EF4-FFF2-40B4-BE49-F238E27FC236}">
                <a16:creationId xmlns:a16="http://schemas.microsoft.com/office/drawing/2014/main" xmlns="" id="{D1DBCE91-BD6F-4E9D-8B28-3C5EDE34401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0675" y="5829300"/>
          <a:ext cx="45894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1764534" imgH="266584" progId="Equation.DSMT4">
                  <p:embed/>
                </p:oleObj>
              </mc:Choice>
              <mc:Fallback>
                <p:oleObj name="Equation" r:id="rId8" imgW="1764534" imgH="266584" progId="Equation.DSMT4">
                  <p:embed/>
                  <p:pic>
                    <p:nvPicPr>
                      <p:cNvPr id="12" name="Object 91">
                        <a:extLst>
                          <a:ext uri="{FF2B5EF4-FFF2-40B4-BE49-F238E27FC236}">
                            <a16:creationId xmlns:a16="http://schemas.microsoft.com/office/drawing/2014/main" xmlns="" id="{D1DBCE91-BD6F-4E9D-8B28-3C5EDE34401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5829300"/>
                        <a:ext cx="4589463" cy="693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44AF7BE-6B5B-4B03-AD00-E150B725846A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120" y="3707448"/>
            <a:ext cx="3919728" cy="281559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9643B651-986E-4969-9A88-1DAA0729E793}"/>
              </a:ext>
            </a:extLst>
          </p:cNvPr>
          <p:cNvSpPr/>
          <p:nvPr/>
        </p:nvSpPr>
        <p:spPr>
          <a:xfrm>
            <a:off x="5172869" y="841361"/>
            <a:ext cx="6665911" cy="260858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0860747-9ECA-48F8-B782-F05C11534875}"/>
              </a:ext>
            </a:extLst>
          </p:cNvPr>
          <p:cNvSpPr/>
          <p:nvPr/>
        </p:nvSpPr>
        <p:spPr>
          <a:xfrm>
            <a:off x="3528432" y="9528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xmlns="" id="{298E7198-67CD-49FA-8F59-147738C1D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927" y="110808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FE0A47F-DE0D-4AFB-A019-3B65ECEF2308}"/>
              </a:ext>
            </a:extLst>
          </p:cNvPr>
          <p:cNvSpPr/>
          <p:nvPr/>
        </p:nvSpPr>
        <p:spPr>
          <a:xfrm>
            <a:off x="1742089" y="4057324"/>
            <a:ext cx="870783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kumimoji="0" lang="vi-VN" sz="3600" b="1" i="0" u="none" strike="noStrike" kern="1200" cap="none" spc="0" normalizeH="0" baseline="0" noProof="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kumimoji="0" lang="en-US" sz="3600" b="1" i="0" u="none" strike="noStrike" kern="1200" cap="none" spc="0" normalizeH="0" baseline="0" noProof="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VƯỢT</a:t>
            </a:r>
            <a:r>
              <a:rPr kumimoji="0" lang="en-US" sz="3600" b="1" i="0" u="none" strike="noStrike" kern="1200" cap="none" spc="0" normalizeH="0" noProof="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ƯỚNG NGẠI VẬT</a:t>
            </a:r>
            <a:endParaRPr kumimoji="0" lang="en-US" sz="3600" b="1" i="0" u="none" strike="noStrike" kern="1200" cap="none" spc="0" normalizeH="0" baseline="0" noProof="0" dirty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xmlns="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7" name="Picture 6" descr="Background pattern&#10;&#10;Description automatically generated">
            <a:extLst>
              <a:ext uri="{FF2B5EF4-FFF2-40B4-BE49-F238E27FC236}">
                <a16:creationId xmlns:a16="http://schemas.microsoft.com/office/drawing/2014/main" xmlns="" id="{9DCE6D7D-9680-4352-994F-A1AD051B736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0" y="4569436"/>
            <a:ext cx="2194560" cy="219456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C55A9A49-3C8A-4B60-B56A-D14698CD209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54" y="4569436"/>
            <a:ext cx="1869851" cy="18698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222C3A8-5D81-45F1-9B3C-E60BA301A6B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59" y="2506519"/>
            <a:ext cx="2194560" cy="2197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61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28509" y="316493"/>
            <a:ext cx="7033517" cy="461665"/>
          </a:xfrm>
          <a:prstGeom prst="rect">
            <a:avLst/>
          </a:prstGeom>
          <a:solidFill>
            <a:srgbClr val="C000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 CHƠI: VƯỢT CHƯỚNG NGẠI VẬT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074297" y="1275484"/>
            <a:ext cx="2941943" cy="24089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" name="Rectangle 6"/>
          <p:cNvSpPr/>
          <p:nvPr/>
        </p:nvSpPr>
        <p:spPr>
          <a:xfrm>
            <a:off x="8016240" y="1287612"/>
            <a:ext cx="2819400" cy="24089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" name="Rectangle 7"/>
          <p:cNvSpPr/>
          <p:nvPr/>
        </p:nvSpPr>
        <p:spPr>
          <a:xfrm>
            <a:off x="5074297" y="3696599"/>
            <a:ext cx="2941943" cy="24089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" name="Rectangle 8"/>
          <p:cNvSpPr/>
          <p:nvPr/>
        </p:nvSpPr>
        <p:spPr>
          <a:xfrm>
            <a:off x="8016240" y="3684471"/>
            <a:ext cx="2819400" cy="24089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98377" y="1287612"/>
            <a:ext cx="3638939" cy="4274988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).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ộ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a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ó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>
            <a:hlinkClick r:id="rId2" action="ppaction://hlinksldjump"/>
          </p:cNvPr>
          <p:cNvSpPr/>
          <p:nvPr/>
        </p:nvSpPr>
        <p:spPr>
          <a:xfrm>
            <a:off x="1814944" y="5688617"/>
            <a:ext cx="2604656" cy="416969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Ã HIỂU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7CB2DC9-2AC5-42FF-BE73-54B8C672E348}"/>
              </a:ext>
            </a:extLst>
          </p:cNvPr>
          <p:cNvSpPr txBox="1"/>
          <p:nvPr/>
        </p:nvSpPr>
        <p:spPr>
          <a:xfrm>
            <a:off x="3117272" y="6845872"/>
            <a:ext cx="11079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hướng</a:t>
            </a:r>
            <a:r>
              <a:rPr lang="en-US" dirty="0"/>
              <a:t> </a:t>
            </a:r>
            <a:r>
              <a:rPr lang="en-US" dirty="0" err="1"/>
              <a:t>ngại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hôm</a:t>
            </a:r>
            <a:r>
              <a:rPr lang="en-US" dirty="0"/>
              <a:t> nay </a:t>
            </a:r>
            <a:r>
              <a:rPr lang="en-US" dirty="0" err="1"/>
              <a:t>gồm</a:t>
            </a:r>
            <a:r>
              <a:rPr lang="en-US" dirty="0"/>
              <a:t> 8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!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xmlns="" id="{B80F55DF-FBA9-48C3-817D-C0AAEFF65D50}"/>
              </a:ext>
            </a:extLst>
          </p:cNvPr>
          <p:cNvSpPr/>
          <p:nvPr/>
        </p:nvSpPr>
        <p:spPr>
          <a:xfrm rot="5400000">
            <a:off x="-807234" y="645201"/>
            <a:ext cx="3474864" cy="2047371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FC000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DB1CF5B-F5E4-4B11-8E3F-5D0193A3A015}"/>
              </a:ext>
            </a:extLst>
          </p:cNvPr>
          <p:cNvSpPr txBox="1"/>
          <p:nvPr/>
        </p:nvSpPr>
        <p:spPr>
          <a:xfrm rot="18083562">
            <a:off x="-1158882" y="986077"/>
            <a:ext cx="364286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29781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2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04167E-6 3.7037E-7 L 1.04167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32" presetClass="emph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2" presetClass="emph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2" presetClass="emph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32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3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mph" presetSubtype="0" fill="remove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250" autoRev="1" fill="remov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6" dur="250" autoRev="1" fill="remove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7" dur="250" autoRev="1" fill="remove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autoRev="1" fill="remove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5" grpId="0" animBg="1"/>
      <p:bldP spid="15" grpId="1" animBg="1"/>
      <p:bldP spid="15" grpId="2" animBg="1"/>
      <p:bldP spid="15" grpId="3" animBg="1"/>
      <p:bldP spid="15" grpId="4" animBg="1"/>
      <p:bldP spid="15" grpId="5" animBg="1"/>
      <p:bldP spid="15" grpId="6" animBg="1"/>
      <p:bldP spid="15" grpId="7" animBg="1"/>
      <p:bldP spid="15" grpId="8" animBg="1"/>
      <p:bldP spid="15" grpId="9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14945" y="226368"/>
            <a:ext cx="703351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F14124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RÒ CHƠI: VƯỢT CHƯỚNG NGẠI VẬT (</a:t>
            </a:r>
            <a:r>
              <a:rPr lang="en-US" sz="2400" i="1">
                <a:solidFill>
                  <a:srgbClr val="F14124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Lật hình</a:t>
            </a:r>
            <a:r>
              <a:rPr lang="en-US" sz="2400">
                <a:solidFill>
                  <a:srgbClr val="F14124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481328" y="997529"/>
            <a:ext cx="2938272" cy="4274988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814944" y="5398534"/>
            <a:ext cx="2604656" cy="416969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 ẢNH CHỦ ĐỀ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321284" y="6322180"/>
            <a:ext cx="671562" cy="4884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001467" y="6322180"/>
            <a:ext cx="671562" cy="4884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708949" y="6321611"/>
            <a:ext cx="671562" cy="4884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378683" y="6322180"/>
            <a:ext cx="671562" cy="4884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914400" y="706224"/>
            <a:ext cx="671562" cy="48847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850084" y="704802"/>
            <a:ext cx="671562" cy="48847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792283" y="688033"/>
            <a:ext cx="671562" cy="48847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Rectangle 26"/>
          <p:cNvSpPr/>
          <p:nvPr/>
        </p:nvSpPr>
        <p:spPr>
          <a:xfrm>
            <a:off x="9063748" y="693460"/>
            <a:ext cx="671562" cy="48847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37360" y="1758696"/>
            <a:ext cx="23591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ủ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ống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ovid 19.</a:t>
            </a:r>
          </a:p>
        </p:txBody>
      </p:sp>
      <p:pic>
        <p:nvPicPr>
          <p:cNvPr id="32" name="Picture 2" descr="Hình ảnh đối lập của Hà Nội trong và sau giãn cách vì Covid-19 | Nhân Dân  điện tử">
            <a:extLst>
              <a:ext uri="{FF2B5EF4-FFF2-40B4-BE49-F238E27FC236}">
                <a16:creationId xmlns:a16="http://schemas.microsoft.com/office/drawing/2014/main" xmlns="" id="{BD251A74-C973-49E2-9435-C0B8E7BCF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956" y="1297358"/>
            <a:ext cx="3094217" cy="2466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363D5B85-00AD-41CA-B89D-63A46983F7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5093" y="1297358"/>
            <a:ext cx="2843025" cy="2541966"/>
          </a:xfrm>
          <a:prstGeom prst="rect">
            <a:avLst/>
          </a:prstGeom>
        </p:spPr>
      </p:pic>
      <p:pic>
        <p:nvPicPr>
          <p:cNvPr id="34" name="Picture 6" descr="PHÓNG SỰ ẢNH: Thăm, tặng quà các chốt, trạm kiểm soát dịch bệnh Covid-19">
            <a:extLst>
              <a:ext uri="{FF2B5EF4-FFF2-40B4-BE49-F238E27FC236}">
                <a16:creationId xmlns:a16="http://schemas.microsoft.com/office/drawing/2014/main" xmlns="" id="{71BDD703-7543-4091-8B3E-ADA345204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831" y="3762645"/>
            <a:ext cx="3094216" cy="22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8" descr="Hà Nội yêu cầu Giấy đi đường phải được UBND phường xác nhận">
            <a:extLst>
              <a:ext uri="{FF2B5EF4-FFF2-40B4-BE49-F238E27FC236}">
                <a16:creationId xmlns:a16="http://schemas.microsoft.com/office/drawing/2014/main" xmlns="" id="{07104CFC-8B78-4295-8988-7C25B6710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029" y="3833015"/>
            <a:ext cx="2843025" cy="2215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rId7" action="ppaction://hlinksldjump"/>
          </p:cNvPr>
          <p:cNvSpPr/>
          <p:nvPr/>
        </p:nvSpPr>
        <p:spPr>
          <a:xfrm>
            <a:off x="4619998" y="1232669"/>
            <a:ext cx="3039175" cy="24855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" name="Rectangle 6">
            <a:hlinkClick r:id="rId8" action="ppaction://hlinksldjump"/>
          </p:cNvPr>
          <p:cNvSpPr/>
          <p:nvPr/>
        </p:nvSpPr>
        <p:spPr>
          <a:xfrm>
            <a:off x="7692794" y="1203565"/>
            <a:ext cx="2807427" cy="255908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" name="Rectangle 7">
            <a:hlinkClick r:id="rId9" action="ppaction://hlinksldjump"/>
          </p:cNvPr>
          <p:cNvSpPr/>
          <p:nvPr/>
        </p:nvSpPr>
        <p:spPr>
          <a:xfrm>
            <a:off x="4608830" y="3736045"/>
            <a:ext cx="3094217" cy="24089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" name="Rectangle 8">
            <a:hlinkClick r:id="rId10" action="ppaction://hlinksldjump"/>
          </p:cNvPr>
          <p:cNvSpPr/>
          <p:nvPr/>
        </p:nvSpPr>
        <p:spPr>
          <a:xfrm>
            <a:off x="7627275" y="3789760"/>
            <a:ext cx="2872946" cy="24089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E1313B4-1EC2-4043-9CF6-B96E27553457}"/>
              </a:ext>
            </a:extLst>
          </p:cNvPr>
          <p:cNvSpPr/>
          <p:nvPr/>
        </p:nvSpPr>
        <p:spPr>
          <a:xfrm>
            <a:off x="5349240" y="2758440"/>
            <a:ext cx="4386070" cy="161353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50A5E3E0-E296-4969-9A47-1A6D11878850}"/>
              </a:ext>
            </a:extLst>
          </p:cNvPr>
          <p:cNvSpPr txBox="1"/>
          <p:nvPr/>
        </p:nvSpPr>
        <p:spPr>
          <a:xfrm>
            <a:off x="5912741" y="3121955"/>
            <a:ext cx="384048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THỊ 16</a:t>
            </a:r>
          </a:p>
        </p:txBody>
      </p:sp>
      <p:sp>
        <p:nvSpPr>
          <p:cNvPr id="28" name="Flowchart: Summing Junction 27">
            <a:hlinkClick r:id="rId11" action="ppaction://hlinksldjump"/>
            <a:extLst>
              <a:ext uri="{FF2B5EF4-FFF2-40B4-BE49-F238E27FC236}">
                <a16:creationId xmlns:a16="http://schemas.microsoft.com/office/drawing/2014/main" xmlns="" id="{91B70B87-CE50-476B-893B-61E7758DFB5F}"/>
              </a:ext>
            </a:extLst>
          </p:cNvPr>
          <p:cNvSpPr/>
          <p:nvPr/>
        </p:nvSpPr>
        <p:spPr>
          <a:xfrm>
            <a:off x="10882489" y="6114928"/>
            <a:ext cx="11652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13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8" grpId="0" animBg="1"/>
      <p:bldP spid="9" grpId="0" animBg="1"/>
      <p:bldP spid="3" grpId="0" animBg="1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14945" y="226368"/>
            <a:ext cx="703351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 VƯỢT CHƯỚNG NGẠI VẬT (</a:t>
            </a:r>
            <a:r>
              <a:rPr lang="en-US" sz="2400" i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t hình</a:t>
            </a:r>
            <a:r>
              <a:rPr lang="en-US" sz="24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5" name="Rounded Rectangle 14">
            <a:hlinkClick r:id="rId5" action="ppaction://hlinksldjump"/>
          </p:cNvPr>
          <p:cNvSpPr/>
          <p:nvPr/>
        </p:nvSpPr>
        <p:spPr>
          <a:xfrm>
            <a:off x="0" y="5737278"/>
            <a:ext cx="2604656" cy="416969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itchFamily="18" charset="0"/>
                <a:cs typeface="Times New Roman" pitchFamily="18" charset="0"/>
              </a:rPr>
              <a:t>QUAY LẠI</a:t>
            </a:r>
          </a:p>
        </p:txBody>
      </p:sp>
      <p:sp>
        <p:nvSpPr>
          <p:cNvPr id="6" name="Rectangle 5"/>
          <p:cNvSpPr/>
          <p:nvPr/>
        </p:nvSpPr>
        <p:spPr>
          <a:xfrm>
            <a:off x="45028" y="1124819"/>
            <a:ext cx="2604656" cy="42749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" name="Rectangle 1"/>
          <p:cNvSpPr/>
          <p:nvPr/>
        </p:nvSpPr>
        <p:spPr>
          <a:xfrm>
            <a:off x="2968340" y="842665"/>
            <a:ext cx="8888380" cy="578896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N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Q?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432DC46-AC03-4924-9B06-9C95211306E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1254835"/>
            <a:ext cx="5867400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91">
            <a:extLst>
              <a:ext uri="{FF2B5EF4-FFF2-40B4-BE49-F238E27FC236}">
                <a16:creationId xmlns:a16="http://schemas.microsoft.com/office/drawing/2014/main" xmlns="" id="{C0343A15-764E-4511-BE58-06D637610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349710"/>
              </p:ext>
            </p:extLst>
          </p:nvPr>
        </p:nvGraphicFramePr>
        <p:xfrm>
          <a:off x="4416425" y="4233993"/>
          <a:ext cx="2749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1282700" imgH="546100" progId="Equation.DSMT4">
                  <p:embed/>
                </p:oleObj>
              </mc:Choice>
              <mc:Fallback>
                <p:oleObj name="Equation" r:id="rId7" imgW="1282700" imgH="546100" progId="Equation.DSMT4">
                  <p:embed/>
                  <p:pic>
                    <p:nvPicPr>
                      <p:cNvPr id="7" name="Object 91">
                        <a:extLst>
                          <a:ext uri="{FF2B5EF4-FFF2-40B4-BE49-F238E27FC236}">
                            <a16:creationId xmlns:a16="http://schemas.microsoft.com/office/drawing/2014/main" xmlns="" id="{5E1C5DC7-52F0-4DA9-8132-478E01111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4233993"/>
                        <a:ext cx="2749550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CEED81C1-FBB6-4424-B08B-5C612F90353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0" y="22755"/>
            <a:ext cx="608658" cy="43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88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311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14945" y="226368"/>
            <a:ext cx="703351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 VƯỢT CHƯỚNG NGẠI VẬT (</a:t>
            </a:r>
            <a:r>
              <a:rPr lang="en-US" sz="2400" i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t hình</a:t>
            </a:r>
            <a:r>
              <a:rPr lang="en-US" sz="24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5" name="Rounded Rectangle 14">
            <a:hlinkClick r:id="rId4" action="ppaction://hlinksldjump"/>
          </p:cNvPr>
          <p:cNvSpPr/>
          <p:nvPr/>
        </p:nvSpPr>
        <p:spPr>
          <a:xfrm>
            <a:off x="207816" y="5897101"/>
            <a:ext cx="2604656" cy="416969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itchFamily="18" charset="0"/>
                <a:cs typeface="Times New Roman" pitchFamily="18" charset="0"/>
              </a:rPr>
              <a:t>QUAY LẠI</a:t>
            </a:r>
          </a:p>
        </p:txBody>
      </p:sp>
      <p:sp>
        <p:nvSpPr>
          <p:cNvPr id="6" name="Rectangle 5"/>
          <p:cNvSpPr/>
          <p:nvPr/>
        </p:nvSpPr>
        <p:spPr>
          <a:xfrm>
            <a:off x="207816" y="1413629"/>
            <a:ext cx="2604656" cy="427498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" name="Rectangle 1"/>
          <p:cNvSpPr/>
          <p:nvPr/>
        </p:nvSpPr>
        <p:spPr>
          <a:xfrm>
            <a:off x="3253483" y="944881"/>
            <a:ext cx="8572757" cy="51607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478F908-CB0C-409A-8443-F93A552A9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040" y="1413629"/>
            <a:ext cx="7793038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28A2043-2E36-4DD0-8063-1553C69BD304}"/>
              </a:ext>
            </a:extLst>
          </p:cNvPr>
          <p:cNvSpPr txBox="1"/>
          <p:nvPr/>
        </p:nvSpPr>
        <p:spPr>
          <a:xfrm>
            <a:off x="5465298" y="4890893"/>
            <a:ext cx="355092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9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98E7F6CC-9289-4942-AF39-CE3AF818A4B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608658" cy="43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60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3311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8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14945" y="226368"/>
            <a:ext cx="703351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 VƯỢT CHƯỚNG NGẠI VẬT (</a:t>
            </a:r>
            <a:r>
              <a:rPr lang="en-US" sz="2400" i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t hình</a:t>
            </a:r>
            <a:r>
              <a:rPr lang="en-US" sz="24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5" name="Rounded Rectangle 14">
            <a:hlinkClick r:id="rId4" action="ppaction://hlinksldjump"/>
          </p:cNvPr>
          <p:cNvSpPr/>
          <p:nvPr/>
        </p:nvSpPr>
        <p:spPr>
          <a:xfrm>
            <a:off x="252843" y="5752998"/>
            <a:ext cx="2604656" cy="416969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QUAY LẠI</a:t>
            </a:r>
          </a:p>
        </p:txBody>
      </p:sp>
      <p:sp>
        <p:nvSpPr>
          <p:cNvPr id="6" name="Rectangle 5"/>
          <p:cNvSpPr/>
          <p:nvPr/>
        </p:nvSpPr>
        <p:spPr>
          <a:xfrm>
            <a:off x="252843" y="1291506"/>
            <a:ext cx="2604656" cy="427498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" name="Rectangle 1"/>
          <p:cNvSpPr/>
          <p:nvPr/>
        </p:nvSpPr>
        <p:spPr>
          <a:xfrm>
            <a:off x="3413760" y="1036321"/>
            <a:ext cx="8336280" cy="506926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EF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R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9B3AA2D-B927-456E-BEB0-1D7B9C8502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616" y="1802111"/>
            <a:ext cx="5423262" cy="3032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EBC8E659-C3C1-404D-897B-E6C2C3C5F81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385" y="22755"/>
            <a:ext cx="608658" cy="43444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94270" y="4864886"/>
            <a:ext cx="797526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08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311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003" y="2997801"/>
            <a:ext cx="2082307" cy="20823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20098" y="1050115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E217429B-249A-48BE-8049-E13912DCDD7E}"/>
              </a:ext>
            </a:extLst>
          </p:cNvPr>
          <p:cNvSpPr/>
          <p:nvPr/>
        </p:nvSpPr>
        <p:spPr>
          <a:xfrm rot="5400000">
            <a:off x="-28980" y="-19644"/>
            <a:ext cx="3370873" cy="324283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B42324DF-C4C8-4B23-B34A-CF610E244D1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8669872">
            <a:off x="-73433" y="752126"/>
            <a:ext cx="2733847" cy="693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14945" y="226368"/>
            <a:ext cx="703351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 VƯỢT CHƯỚNG NGẠI VẬT (</a:t>
            </a:r>
            <a:r>
              <a:rPr lang="en-US" sz="2400" i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t hình</a:t>
            </a:r>
            <a:r>
              <a:rPr lang="en-US" sz="24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5" name="Rounded Rectangle 14">
            <a:hlinkClick r:id="rId4" action="ppaction://hlinksldjump"/>
          </p:cNvPr>
          <p:cNvSpPr/>
          <p:nvPr/>
        </p:nvSpPr>
        <p:spPr>
          <a:xfrm>
            <a:off x="602672" y="5688617"/>
            <a:ext cx="2604656" cy="416969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itchFamily="18" charset="0"/>
                <a:cs typeface="Times New Roman" pitchFamily="18" charset="0"/>
              </a:rPr>
              <a:t>QUAY LẠI</a:t>
            </a:r>
          </a:p>
        </p:txBody>
      </p:sp>
      <p:sp>
        <p:nvSpPr>
          <p:cNvPr id="6" name="Rectangle 5"/>
          <p:cNvSpPr/>
          <p:nvPr/>
        </p:nvSpPr>
        <p:spPr>
          <a:xfrm>
            <a:off x="512616" y="1287613"/>
            <a:ext cx="2604656" cy="427498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" name="Rectangle 1"/>
          <p:cNvSpPr/>
          <p:nvPr/>
        </p:nvSpPr>
        <p:spPr>
          <a:xfrm>
            <a:off x="3611880" y="944880"/>
            <a:ext cx="8067504" cy="51607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t" anchorCtr="0"/>
          <a:lstStyle/>
          <a:p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13">
            <a:extLst>
              <a:ext uri="{FF2B5EF4-FFF2-40B4-BE49-F238E27FC236}">
                <a16:creationId xmlns:a16="http://schemas.microsoft.com/office/drawing/2014/main" xmlns="" id="{A2A12264-03D5-44BA-9306-CFDB1F01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734" y="4601033"/>
            <a:ext cx="7841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</a:p>
        </p:txBody>
      </p:sp>
      <p:sp>
        <p:nvSpPr>
          <p:cNvPr id="3" name="Speech Bubble: Oval 2">
            <a:extLst>
              <a:ext uri="{FF2B5EF4-FFF2-40B4-BE49-F238E27FC236}">
                <a16:creationId xmlns:a16="http://schemas.microsoft.com/office/drawing/2014/main" xmlns="" id="{81C5F90F-781F-4642-ABF0-FCEFC74358E9}"/>
              </a:ext>
            </a:extLst>
          </p:cNvPr>
          <p:cNvSpPr/>
          <p:nvPr/>
        </p:nvSpPr>
        <p:spPr>
          <a:xfrm>
            <a:off x="5676774" y="1446665"/>
            <a:ext cx="1203960" cy="1034087"/>
          </a:xfrm>
          <a:prstGeom prst="wedgeEllipseCallo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0E69096-5CB7-43EE-B9EA-8A0F13904CF0}"/>
              </a:ext>
            </a:extLst>
          </p:cNvPr>
          <p:cNvSpPr txBox="1"/>
          <p:nvPr/>
        </p:nvSpPr>
        <p:spPr>
          <a:xfrm>
            <a:off x="5890134" y="1698028"/>
            <a:ext cx="99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A3E42D4E-21B9-4A7D-B4D0-0D47B9DA52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22755"/>
            <a:ext cx="608658" cy="43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0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11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7" grpId="0"/>
      <p:bldP spid="3" grpId="0" animBg="1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3D824254-6BFB-4AAE-84B8-6E1F0BA67F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925"/>
            <a:ext cx="12192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06C1387-5AB0-4C1F-BBAC-11D8B624639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944" y="298450"/>
            <a:ext cx="34290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7DBE47E-9703-4705-A7D2-EC793DADD8C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3603625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5ADC5079-DC20-4A6D-BF4B-7A2A18F0655C}"/>
              </a:ext>
            </a:extLst>
          </p:cNvPr>
          <p:cNvCxnSpPr/>
          <p:nvPr/>
        </p:nvCxnSpPr>
        <p:spPr>
          <a:xfrm>
            <a:off x="6088063" y="34925"/>
            <a:ext cx="7937" cy="438467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C8D2AB6-EEBC-4BDE-A9DD-E17B281D9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9166"/>
              </p:ext>
            </p:extLst>
          </p:nvPr>
        </p:nvGraphicFramePr>
        <p:xfrm>
          <a:off x="638175" y="3644900"/>
          <a:ext cx="411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4114800" imgH="495300" progId="Equation.DSMT4">
                  <p:embed/>
                </p:oleObj>
              </mc:Choice>
              <mc:Fallback>
                <p:oleObj name="Equation" r:id="rId6" imgW="4114800" imgH="4953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C8D2AB6-EEBC-4BDE-A9DD-E17B281D9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644900"/>
                        <a:ext cx="4114800" cy="5032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014347D3-DEFE-4F78-9B42-D8670ABC4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3888" y="3644900"/>
          <a:ext cx="4102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4102100" imgH="508000" progId="Equation.DSMT4">
                  <p:embed/>
                </p:oleObj>
              </mc:Choice>
              <mc:Fallback>
                <p:oleObj name="Equation" r:id="rId8" imgW="4102100" imgH="508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014347D3-DEFE-4F78-9B42-D8670ABC4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3644900"/>
                        <a:ext cx="4102100" cy="5143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7A8D351-A9FA-4E44-8E09-40CF55DCE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083" y="4585897"/>
            <a:ext cx="11722568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30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0" lvl="5" indent="-342900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altLang="en-US" sz="3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0" lvl="5" indent="-342900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altLang="en-US" sz="3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0000"/>
              </a:solidFill>
              <a:latin typeface="VNI-Cooper" pitchFamily="2" charset="0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xmlns="" id="{A85BDA5C-5C28-4729-8716-4E340BA5EE33}"/>
              </a:ext>
            </a:extLst>
          </p:cNvPr>
          <p:cNvSpPr/>
          <p:nvPr/>
        </p:nvSpPr>
        <p:spPr>
          <a:xfrm rot="5400000">
            <a:off x="-807234" y="645201"/>
            <a:ext cx="3474864" cy="2047371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FC000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F50DCB8-0141-4841-A78D-F529E0D771CD}"/>
              </a:ext>
            </a:extLst>
          </p:cNvPr>
          <p:cNvSpPr txBox="1"/>
          <p:nvPr/>
        </p:nvSpPr>
        <p:spPr>
          <a:xfrm rot="18083562">
            <a:off x="-1158882" y="986077"/>
            <a:ext cx="364286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CỦNG C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5000">
              <a:schemeClr val="accent4">
                <a:lumMod val="60000"/>
                <a:lumOff val="40000"/>
              </a:schemeClr>
            </a:gs>
            <a:gs pos="35000">
              <a:schemeClr val="accent5">
                <a:lumMod val="60000"/>
                <a:lumOff val="4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ABB7A131-CA8A-4061-824A-0A2314C5C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209" y="-54373"/>
            <a:ext cx="12192000" cy="68580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xmlns="" id="{5B02B27F-ED19-4FF1-8868-AE7761982CD8}"/>
              </a:ext>
            </a:extLst>
          </p:cNvPr>
          <p:cNvSpPr/>
          <p:nvPr/>
        </p:nvSpPr>
        <p:spPr>
          <a:xfrm>
            <a:off x="10015621" y="4632339"/>
            <a:ext cx="2132997" cy="208973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4" name="Text Box 2">
            <a:extLst>
              <a:ext uri="{FF2B5EF4-FFF2-40B4-BE49-F238E27FC236}">
                <a16:creationId xmlns:a16="http://schemas.microsoft.com/office/drawing/2014/main" xmlns="" id="{93F110DE-C367-4D47-83CA-1CACFF40A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275" y="841648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ách vẽ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xmlns="" id="{A2BB25A3-EEA0-4FB9-94AC-2CA209B64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58" y="1482725"/>
            <a:ext cx="4477417" cy="39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;2cm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de-DE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 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=OB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30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xmlns="" id="{BEFAEF72-3E39-41BA-B453-41F868E3FD01}"/>
              </a:ext>
            </a:extLst>
          </p:cNvPr>
          <p:cNvGrpSpPr>
            <a:grpSpLocks noChangeAspect="1"/>
          </p:cNvGrpSpPr>
          <p:nvPr/>
        </p:nvGrpSpPr>
        <p:grpSpPr bwMode="auto">
          <a:xfrm rot="-1421949">
            <a:off x="5547396" y="2115097"/>
            <a:ext cx="4342583" cy="2109396"/>
            <a:chOff x="2377" y="1197"/>
            <a:chExt cx="959" cy="1926"/>
          </a:xfrm>
        </p:grpSpPr>
        <p:sp>
          <p:nvSpPr>
            <p:cNvPr id="15384" name="AutoShape 6">
              <a:extLst>
                <a:ext uri="{FF2B5EF4-FFF2-40B4-BE49-F238E27FC236}">
                  <a16:creationId xmlns:a16="http://schemas.microsoft.com/office/drawing/2014/main" xmlns="" id="{84202BDB-7A94-4591-A189-9FA1A0FF741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24" y="1197"/>
              <a:ext cx="912" cy="1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5" name="Freeform 7">
              <a:extLst>
                <a:ext uri="{FF2B5EF4-FFF2-40B4-BE49-F238E27FC236}">
                  <a16:creationId xmlns:a16="http://schemas.microsoft.com/office/drawing/2014/main" xmlns="" id="{04A5B033-CB48-46A0-8371-8E18A41856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1387"/>
              <a:ext cx="565" cy="1394"/>
            </a:xfrm>
            <a:custGeom>
              <a:avLst/>
              <a:gdLst>
                <a:gd name="T0" fmla="*/ 565 w 565"/>
                <a:gd name="T1" fmla="*/ 1153 h 1394"/>
                <a:gd name="T2" fmla="*/ 540 w 565"/>
                <a:gd name="T3" fmla="*/ 1394 h 1394"/>
                <a:gd name="T4" fmla="*/ 0 w 565"/>
                <a:gd name="T5" fmla="*/ 241 h 1394"/>
                <a:gd name="T6" fmla="*/ 25 w 565"/>
                <a:gd name="T7" fmla="*/ 0 h 1394"/>
                <a:gd name="T8" fmla="*/ 565 w 565"/>
                <a:gd name="T9" fmla="*/ 1153 h 13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5"/>
                <a:gd name="T16" fmla="*/ 0 h 1394"/>
                <a:gd name="T17" fmla="*/ 565 w 565"/>
                <a:gd name="T18" fmla="*/ 1394 h 13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5" h="1394">
                  <a:moveTo>
                    <a:pt x="565" y="1153"/>
                  </a:moveTo>
                  <a:lnTo>
                    <a:pt x="540" y="1394"/>
                  </a:lnTo>
                  <a:lnTo>
                    <a:pt x="0" y="241"/>
                  </a:lnTo>
                  <a:lnTo>
                    <a:pt x="25" y="0"/>
                  </a:lnTo>
                  <a:lnTo>
                    <a:pt x="565" y="115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6" name="Freeform 8">
              <a:extLst>
                <a:ext uri="{FF2B5EF4-FFF2-40B4-BE49-F238E27FC236}">
                  <a16:creationId xmlns:a16="http://schemas.microsoft.com/office/drawing/2014/main" xmlns="" id="{905534ED-7052-451B-BCC9-FE27DB3717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2540"/>
              <a:ext cx="122" cy="431"/>
            </a:xfrm>
            <a:custGeom>
              <a:avLst/>
              <a:gdLst>
                <a:gd name="T0" fmla="*/ 88 w 122"/>
                <a:gd name="T1" fmla="*/ 431 h 431"/>
                <a:gd name="T2" fmla="*/ 0 w 122"/>
                <a:gd name="T3" fmla="*/ 241 h 431"/>
                <a:gd name="T4" fmla="*/ 25 w 122"/>
                <a:gd name="T5" fmla="*/ 0 h 431"/>
                <a:gd name="T6" fmla="*/ 122 w 122"/>
                <a:gd name="T7" fmla="*/ 266 h 431"/>
                <a:gd name="T8" fmla="*/ 88 w 122"/>
                <a:gd name="T9" fmla="*/ 431 h 4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"/>
                <a:gd name="T16" fmla="*/ 0 h 431"/>
                <a:gd name="T17" fmla="*/ 122 w 122"/>
                <a:gd name="T18" fmla="*/ 431 h 4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" h="431">
                  <a:moveTo>
                    <a:pt x="88" y="431"/>
                  </a:moveTo>
                  <a:lnTo>
                    <a:pt x="0" y="241"/>
                  </a:lnTo>
                  <a:lnTo>
                    <a:pt x="25" y="0"/>
                  </a:lnTo>
                  <a:lnTo>
                    <a:pt x="122" y="266"/>
                  </a:lnTo>
                  <a:lnTo>
                    <a:pt x="88" y="431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7" name="Freeform 9">
              <a:extLst>
                <a:ext uri="{FF2B5EF4-FFF2-40B4-BE49-F238E27FC236}">
                  <a16:creationId xmlns:a16="http://schemas.microsoft.com/office/drawing/2014/main" xmlns="" id="{FACEC54E-2512-463F-A977-5A040B5B1D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3" y="2451"/>
              <a:ext cx="642" cy="330"/>
            </a:xfrm>
            <a:custGeom>
              <a:avLst/>
              <a:gdLst>
                <a:gd name="T0" fmla="*/ 642 w 642"/>
                <a:gd name="T1" fmla="*/ 89 h 330"/>
                <a:gd name="T2" fmla="*/ 617 w 642"/>
                <a:gd name="T3" fmla="*/ 330 h 330"/>
                <a:gd name="T4" fmla="*/ 0 w 642"/>
                <a:gd name="T5" fmla="*/ 241 h 330"/>
                <a:gd name="T6" fmla="*/ 6 w 642"/>
                <a:gd name="T7" fmla="*/ 0 h 330"/>
                <a:gd name="T8" fmla="*/ 642 w 642"/>
                <a:gd name="T9" fmla="*/ 89 h 3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2"/>
                <a:gd name="T16" fmla="*/ 0 h 330"/>
                <a:gd name="T17" fmla="*/ 642 w 642"/>
                <a:gd name="T18" fmla="*/ 330 h 3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2" h="330">
                  <a:moveTo>
                    <a:pt x="642" y="89"/>
                  </a:moveTo>
                  <a:lnTo>
                    <a:pt x="617" y="330"/>
                  </a:lnTo>
                  <a:lnTo>
                    <a:pt x="0" y="241"/>
                  </a:lnTo>
                  <a:lnTo>
                    <a:pt x="6" y="0"/>
                  </a:lnTo>
                  <a:lnTo>
                    <a:pt x="642" y="8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8" name="Freeform 10">
              <a:extLst>
                <a:ext uri="{FF2B5EF4-FFF2-40B4-BE49-F238E27FC236}">
                  <a16:creationId xmlns:a16="http://schemas.microsoft.com/office/drawing/2014/main" xmlns="" id="{4FA0FDC5-B2FA-4364-B868-51F6C0B8E3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2451"/>
              <a:ext cx="65" cy="241"/>
            </a:xfrm>
            <a:custGeom>
              <a:avLst/>
              <a:gdLst>
                <a:gd name="T0" fmla="*/ 59 w 65"/>
                <a:gd name="T1" fmla="*/ 241 h 241"/>
                <a:gd name="T2" fmla="*/ 0 w 65"/>
                <a:gd name="T3" fmla="*/ 114 h 241"/>
                <a:gd name="T4" fmla="*/ 65 w 65"/>
                <a:gd name="T5" fmla="*/ 0 h 241"/>
                <a:gd name="T6" fmla="*/ 59 w 65"/>
                <a:gd name="T7" fmla="*/ 241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241"/>
                <a:gd name="T14" fmla="*/ 65 w 65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241">
                  <a:moveTo>
                    <a:pt x="59" y="241"/>
                  </a:moveTo>
                  <a:lnTo>
                    <a:pt x="0" y="114"/>
                  </a:lnTo>
                  <a:lnTo>
                    <a:pt x="65" y="0"/>
                  </a:lnTo>
                  <a:lnTo>
                    <a:pt x="59" y="24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9" name="Freeform 11">
              <a:extLst>
                <a:ext uri="{FF2B5EF4-FFF2-40B4-BE49-F238E27FC236}">
                  <a16:creationId xmlns:a16="http://schemas.microsoft.com/office/drawing/2014/main" xmlns="" id="{4B47128F-0D61-41AA-BA7E-416930A4D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9" y="1362"/>
              <a:ext cx="76" cy="266"/>
            </a:xfrm>
            <a:custGeom>
              <a:avLst/>
              <a:gdLst>
                <a:gd name="T0" fmla="*/ 76 w 76"/>
                <a:gd name="T1" fmla="*/ 25 h 266"/>
                <a:gd name="T2" fmla="*/ 0 w 76"/>
                <a:gd name="T3" fmla="*/ 0 h 266"/>
                <a:gd name="T4" fmla="*/ 51 w 76"/>
                <a:gd name="T5" fmla="*/ 266 h 266"/>
                <a:gd name="T6" fmla="*/ 76 w 76"/>
                <a:gd name="T7" fmla="*/ 25 h 2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266"/>
                <a:gd name="T14" fmla="*/ 76 w 76"/>
                <a:gd name="T15" fmla="*/ 266 h 2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266">
                  <a:moveTo>
                    <a:pt x="76" y="25"/>
                  </a:moveTo>
                  <a:lnTo>
                    <a:pt x="0" y="0"/>
                  </a:lnTo>
                  <a:lnTo>
                    <a:pt x="51" y="266"/>
                  </a:lnTo>
                  <a:lnTo>
                    <a:pt x="76" y="2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0" name="Line 12">
              <a:extLst>
                <a:ext uri="{FF2B5EF4-FFF2-40B4-BE49-F238E27FC236}">
                  <a16:creationId xmlns:a16="http://schemas.microsoft.com/office/drawing/2014/main" xmlns="" id="{968B04E4-3C41-41D0-85AA-D4F3A4EE66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1" y="1362"/>
              <a:ext cx="128" cy="1191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1" name="Rectangle 13">
              <a:extLst>
                <a:ext uri="{FF2B5EF4-FFF2-40B4-BE49-F238E27FC236}">
                  <a16:creationId xmlns:a16="http://schemas.microsoft.com/office/drawing/2014/main" xmlns="" id="{AEF4B22C-474D-4500-AD08-E5D2ABA36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3" y="1628"/>
              <a:ext cx="4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9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2" name="Line 14">
              <a:extLst>
                <a:ext uri="{FF2B5EF4-FFF2-40B4-BE49-F238E27FC236}">
                  <a16:creationId xmlns:a16="http://schemas.microsoft.com/office/drawing/2014/main" xmlns="" id="{4D6AFEF3-2B34-4095-9A68-DF629A195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1" y="2553"/>
              <a:ext cx="43" cy="12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3" name="Oval 15">
              <a:extLst>
                <a:ext uri="{FF2B5EF4-FFF2-40B4-BE49-F238E27FC236}">
                  <a16:creationId xmlns:a16="http://schemas.microsoft.com/office/drawing/2014/main" xmlns="" id="{C8FFECB5-DA5C-4143-A45B-D22641B81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" y="2527"/>
              <a:ext cx="14" cy="64"/>
            </a:xfrm>
            <a:prstGeom prst="ellipse">
              <a:avLst/>
            </a:prstGeom>
            <a:solidFill>
              <a:srgbClr val="65FED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4" name="Rectangle 16">
              <a:extLst>
                <a:ext uri="{FF2B5EF4-FFF2-40B4-BE49-F238E27FC236}">
                  <a16:creationId xmlns:a16="http://schemas.microsoft.com/office/drawing/2014/main" xmlns="" id="{0A4BB13D-1FF4-43D2-AEFB-8EC70DEEE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7" y="2235"/>
              <a:ext cx="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5" name="Oval 17">
              <a:extLst>
                <a:ext uri="{FF2B5EF4-FFF2-40B4-BE49-F238E27FC236}">
                  <a16:creationId xmlns:a16="http://schemas.microsoft.com/office/drawing/2014/main" xmlns="" id="{9413BC5F-59C3-4CFB-B381-18F423DEB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3" y="1336"/>
              <a:ext cx="14" cy="64"/>
            </a:xfrm>
            <a:prstGeom prst="ellipse">
              <a:avLst/>
            </a:prstGeom>
            <a:solidFill>
              <a:srgbClr val="80008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330" name="Picture 18">
            <a:extLst>
              <a:ext uri="{FF2B5EF4-FFF2-40B4-BE49-F238E27FC236}">
                <a16:creationId xmlns:a16="http://schemas.microsoft.com/office/drawing/2014/main" xmlns="" id="{3C87BC75-E78B-4647-8E0A-12C201467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6931">
            <a:off x="6119808" y="1975413"/>
            <a:ext cx="2239962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9">
            <a:extLst>
              <a:ext uri="{FF2B5EF4-FFF2-40B4-BE49-F238E27FC236}">
                <a16:creationId xmlns:a16="http://schemas.microsoft.com/office/drawing/2014/main" xmlns="" id="{78214FFD-73ED-4C6F-B6D7-39BCF0C38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699" y="2745987"/>
            <a:ext cx="307657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2" name="Line 20">
            <a:extLst>
              <a:ext uri="{FF2B5EF4-FFF2-40B4-BE49-F238E27FC236}">
                <a16:creationId xmlns:a16="http://schemas.microsoft.com/office/drawing/2014/main" xmlns="" id="{F824775F-5EB6-4801-A8FD-16D58EC2CD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9441" y="2903537"/>
            <a:ext cx="22134" cy="1380213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xmlns="" id="{9865FFF6-A85B-4FEC-8183-21F5CCC8E84E}"/>
              </a:ext>
            </a:extLst>
          </p:cNvPr>
          <p:cNvGrpSpPr>
            <a:grpSpLocks/>
          </p:cNvGrpSpPr>
          <p:nvPr/>
        </p:nvGrpSpPr>
        <p:grpSpPr bwMode="auto">
          <a:xfrm>
            <a:off x="6063420" y="2172370"/>
            <a:ext cx="481013" cy="914399"/>
            <a:chOff x="2899" y="1258"/>
            <a:chExt cx="303" cy="576"/>
          </a:xfrm>
        </p:grpSpPr>
        <p:sp>
          <p:nvSpPr>
            <p:cNvPr id="15382" name="Text Box 22">
              <a:extLst>
                <a:ext uri="{FF2B5EF4-FFF2-40B4-BE49-F238E27FC236}">
                  <a16:creationId xmlns:a16="http://schemas.microsoft.com/office/drawing/2014/main" xmlns="" id="{10C7E1A7-4881-4548-866E-24223BE6D5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7" y="1601"/>
              <a:ext cx="16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383" name="Text Box 23">
              <a:extLst>
                <a:ext uri="{FF2B5EF4-FFF2-40B4-BE49-F238E27FC236}">
                  <a16:creationId xmlns:a16="http://schemas.microsoft.com/office/drawing/2014/main" xmlns="" id="{B0EE215F-EFA5-4D8D-A1D8-BC24A237E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9" y="1258"/>
              <a:ext cx="3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xmlns="" id="{C178A7CD-BD0C-4DE6-90CA-C10F7D6ACF57}"/>
              </a:ext>
            </a:extLst>
          </p:cNvPr>
          <p:cNvGrpSpPr>
            <a:grpSpLocks/>
          </p:cNvGrpSpPr>
          <p:nvPr/>
        </p:nvGrpSpPr>
        <p:grpSpPr bwMode="auto">
          <a:xfrm>
            <a:off x="7227972" y="3162301"/>
            <a:ext cx="611188" cy="579437"/>
            <a:chOff x="3454" y="1344"/>
            <a:chExt cx="385" cy="365"/>
          </a:xfrm>
        </p:grpSpPr>
        <p:sp>
          <p:nvSpPr>
            <p:cNvPr id="15380" name="Text Box 25">
              <a:extLst>
                <a:ext uri="{FF2B5EF4-FFF2-40B4-BE49-F238E27FC236}">
                  <a16:creationId xmlns:a16="http://schemas.microsoft.com/office/drawing/2014/main" xmlns="" id="{CDCB2C3A-C1FB-446A-B86B-743811720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4" y="1435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381" name="Text Box 26">
              <a:extLst>
                <a:ext uri="{FF2B5EF4-FFF2-40B4-BE49-F238E27FC236}">
                  <a16:creationId xmlns:a16="http://schemas.microsoft.com/office/drawing/2014/main" xmlns="" id="{7D217F9A-5225-4336-A670-0118EA6C6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344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3339" name="Line 27">
            <a:extLst>
              <a:ext uri="{FF2B5EF4-FFF2-40B4-BE49-F238E27FC236}">
                <a16:creationId xmlns:a16="http://schemas.microsoft.com/office/drawing/2014/main" xmlns="" id="{E870F3B0-E26A-42B3-8428-42BB80EE24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2193" y="2756568"/>
            <a:ext cx="2203970" cy="1474514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0" name="Line 28">
            <a:extLst>
              <a:ext uri="{FF2B5EF4-FFF2-40B4-BE49-F238E27FC236}">
                <a16:creationId xmlns:a16="http://schemas.microsoft.com/office/drawing/2014/main" xmlns="" id="{615B5078-8DD2-4BA1-8F75-F906F1CCAA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1575" y="2903538"/>
            <a:ext cx="1143000" cy="609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1" name="Line 29">
            <a:extLst>
              <a:ext uri="{FF2B5EF4-FFF2-40B4-BE49-F238E27FC236}">
                <a16:creationId xmlns:a16="http://schemas.microsoft.com/office/drawing/2014/main" xmlns="" id="{90620747-1EE7-4245-8D67-00E8A84CF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39407" y="3500551"/>
            <a:ext cx="1143000" cy="762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3" name="Rectangle 34">
            <a:extLst>
              <a:ext uri="{FF2B5EF4-FFF2-40B4-BE49-F238E27FC236}">
                <a16:creationId xmlns:a16="http://schemas.microsoft.com/office/drawing/2014/main" xmlns="" id="{5582C73B-2870-4018-987F-9B558B91C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" name="Object 33">
            <a:extLst>
              <a:ext uri="{FF2B5EF4-FFF2-40B4-BE49-F238E27FC236}">
                <a16:creationId xmlns:a16="http://schemas.microsoft.com/office/drawing/2014/main" xmlns="" id="{F05E361C-DA57-46BF-86FF-9751C8506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89506"/>
              </p:ext>
            </p:extLst>
          </p:nvPr>
        </p:nvGraphicFramePr>
        <p:xfrm>
          <a:off x="2994745" y="4768614"/>
          <a:ext cx="1413010" cy="49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1027" name="Object 33">
                        <a:extLst>
                          <a:ext uri="{FF2B5EF4-FFF2-40B4-BE49-F238E27FC236}">
                            <a16:creationId xmlns:a16="http://schemas.microsoft.com/office/drawing/2014/main" xmlns="" id="{F05E361C-DA57-46BF-86FF-9751C8506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45" y="4768614"/>
                        <a:ext cx="1413010" cy="497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5">
            <a:extLst>
              <a:ext uri="{FF2B5EF4-FFF2-40B4-BE49-F238E27FC236}">
                <a16:creationId xmlns:a16="http://schemas.microsoft.com/office/drawing/2014/main" xmlns="" id="{F11573E1-782A-4DCF-BF23-DB7A44D18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37131"/>
              </p:ext>
            </p:extLst>
          </p:nvPr>
        </p:nvGraphicFramePr>
        <p:xfrm>
          <a:off x="77503" y="5365557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1028" name="Object 35">
                        <a:extLst>
                          <a:ext uri="{FF2B5EF4-FFF2-40B4-BE49-F238E27FC236}">
                            <a16:creationId xmlns:a16="http://schemas.microsoft.com/office/drawing/2014/main" xmlns="" id="{F11573E1-782A-4DCF-BF23-DB7A44D18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3" y="5365557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36">
            <a:extLst>
              <a:ext uri="{FF2B5EF4-FFF2-40B4-BE49-F238E27FC236}">
                <a16:creationId xmlns:a16="http://schemas.microsoft.com/office/drawing/2014/main" xmlns="" id="{31CFC0BC-E4D4-424C-AFD1-0C13B818C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39271"/>
              </p:ext>
            </p:extLst>
          </p:nvPr>
        </p:nvGraphicFramePr>
        <p:xfrm>
          <a:off x="128767" y="4369993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1029" name="Object 36">
                        <a:extLst>
                          <a:ext uri="{FF2B5EF4-FFF2-40B4-BE49-F238E27FC236}">
                            <a16:creationId xmlns:a16="http://schemas.microsoft.com/office/drawing/2014/main" xmlns="" id="{31CFC0BC-E4D4-424C-AFD1-0C13B818C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7" y="4369993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Box 36">
            <a:extLst>
              <a:ext uri="{FF2B5EF4-FFF2-40B4-BE49-F238E27FC236}">
                <a16:creationId xmlns:a16="http://schemas.microsoft.com/office/drawing/2014/main" xmlns="" id="{30A7FF66-BE81-4DB4-9D42-7E4623A6B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546" y="5359853"/>
            <a:ext cx="462926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OA =OB = R = 2cm</a:t>
            </a:r>
            <a:endParaRPr lang="vi-VN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60" name="Object 5">
            <a:extLst>
              <a:ext uri="{FF2B5EF4-FFF2-40B4-BE49-F238E27FC236}">
                <a16:creationId xmlns:a16="http://schemas.microsoft.com/office/drawing/2014/main" xmlns="" id="{5C7C5AC9-7AA4-40F4-8532-1E564EB66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23548"/>
              </p:ext>
            </p:extLst>
          </p:nvPr>
        </p:nvGraphicFramePr>
        <p:xfrm>
          <a:off x="1928154" y="2288892"/>
          <a:ext cx="1269495" cy="50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1060" name="Object 5">
                        <a:extLst>
                          <a:ext uri="{FF2B5EF4-FFF2-40B4-BE49-F238E27FC236}">
                            <a16:creationId xmlns:a16="http://schemas.microsoft.com/office/drawing/2014/main" xmlns="" id="{5C7C5AC9-7AA4-40F4-8532-1E564EB66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154" y="2288892"/>
                        <a:ext cx="1269495" cy="507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xmlns="" id="{C111CE8C-672F-4952-9C79-731E6D530E1E}"/>
              </a:ext>
            </a:extLst>
          </p:cNvPr>
          <p:cNvSpPr/>
          <p:nvPr/>
        </p:nvSpPr>
        <p:spPr>
          <a:xfrm>
            <a:off x="124066" y="554441"/>
            <a:ext cx="2675863" cy="7499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C27D1EB4-1072-4F4B-91C4-9B562AC8A0FB}"/>
              </a:ext>
            </a:extLst>
          </p:cNvPr>
          <p:cNvSpPr txBox="1"/>
          <p:nvPr/>
        </p:nvSpPr>
        <p:spPr>
          <a:xfrm>
            <a:off x="145232" y="660962"/>
            <a:ext cx="262884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SGK tr 71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269B8FEA-A2BE-49DF-973A-66EF0AD87B2C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18384" y="4796511"/>
            <a:ext cx="1818665" cy="18186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B81A1AD3-CA7F-4FCB-A960-9A0D6D8D3D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245960" y="3449107"/>
            <a:ext cx="1948790" cy="12405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3EB4335-2D33-413A-905F-E1EBDAE74213}"/>
                  </a:ext>
                </a:extLst>
              </p:cNvPr>
              <p:cNvSpPr txBox="1"/>
              <p:nvPr/>
            </p:nvSpPr>
            <p:spPr>
              <a:xfrm>
                <a:off x="499545" y="2993582"/>
                <a:ext cx="475041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EB4335-2D33-413A-905F-E1EBDAE742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45" y="2993582"/>
                <a:ext cx="4750419" cy="1015663"/>
              </a:xfrm>
              <a:prstGeom prst="rect">
                <a:avLst/>
              </a:prstGeom>
              <a:blipFill>
                <a:blip r:embed="rId15"/>
                <a:stretch>
                  <a:fillRect l="-3081" t="-7784" b="-173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itle 1">
            <a:extLst>
              <a:ext uri="{FF2B5EF4-FFF2-40B4-BE49-F238E27FC236}">
                <a16:creationId xmlns:a16="http://schemas.microsoft.com/office/drawing/2014/main" xmlns="" id="{6CF2654C-DEBB-45BB-B426-099BCD7FB05D}"/>
              </a:ext>
            </a:extLst>
          </p:cNvPr>
          <p:cNvSpPr txBox="1">
            <a:spLocks/>
          </p:cNvSpPr>
          <p:nvPr/>
        </p:nvSpPr>
        <p:spPr>
          <a:xfrm rot="1552378">
            <a:off x="9561603" y="443009"/>
            <a:ext cx="2589455" cy="1165588"/>
          </a:xfrm>
          <a:prstGeom prst="rect">
            <a:avLst/>
          </a:prstGeom>
          <a:gradFill>
            <a:gsLst>
              <a:gs pos="59000">
                <a:srgbClr val="F7DB09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xmlns="" id="{7E013793-CB06-4E2C-B118-5CD7016BAC47}"/>
              </a:ext>
            </a:extLst>
          </p:cNvPr>
          <p:cNvSpPr/>
          <p:nvPr/>
        </p:nvSpPr>
        <p:spPr>
          <a:xfrm>
            <a:off x="3344665" y="54373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1">
            <a:extLst>
              <a:ext uri="{FF2B5EF4-FFF2-40B4-BE49-F238E27FC236}">
                <a16:creationId xmlns:a16="http://schemas.microsoft.com/office/drawing/2014/main" xmlns="" id="{8C64620D-17D1-4F10-B207-1EB27BF7E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151" y="145044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" name="Picture 119">
            <a:extLst>
              <a:ext uri="{FF2B5EF4-FFF2-40B4-BE49-F238E27FC236}">
                <a16:creationId xmlns:a16="http://schemas.microsoft.com/office/drawing/2014/main" xmlns="" id="{A734C4B8-D694-49CF-B7DC-80A815C4A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4157" name="Arc 29">
            <a:extLst>
              <a:ext uri="{FF2B5EF4-FFF2-40B4-BE49-F238E27FC236}">
                <a16:creationId xmlns:a16="http://schemas.microsoft.com/office/drawing/2014/main" xmlns="" id="{C90595E3-7D6C-48F7-9D87-6839AAF018FE}"/>
              </a:ext>
            </a:extLst>
          </p:cNvPr>
          <p:cNvSpPr>
            <a:spLocks/>
          </p:cNvSpPr>
          <p:nvPr/>
        </p:nvSpPr>
        <p:spPr bwMode="auto">
          <a:xfrm rot="11714941" flipH="1">
            <a:off x="8180388" y="2754313"/>
            <a:ext cx="2184400" cy="2063750"/>
          </a:xfrm>
          <a:custGeom>
            <a:avLst/>
            <a:gdLst>
              <a:gd name="T0" fmla="*/ 0 w 26642"/>
              <a:gd name="T1" fmla="*/ 2147483646 h 21600"/>
              <a:gd name="T2" fmla="*/ 2147483646 w 26642"/>
              <a:gd name="T3" fmla="*/ 2147483646 h 21600"/>
              <a:gd name="T4" fmla="*/ 2147483646 w 26642"/>
              <a:gd name="T5" fmla="*/ 2147483646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58" name="Oval 30">
            <a:extLst>
              <a:ext uri="{FF2B5EF4-FFF2-40B4-BE49-F238E27FC236}">
                <a16:creationId xmlns:a16="http://schemas.microsoft.com/office/drawing/2014/main" xmlns="" id="{4B6A1950-9E16-4CA2-80BC-DEA72B89E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1990725"/>
            <a:ext cx="3240088" cy="316865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59" name="Oval 31">
            <a:extLst>
              <a:ext uri="{FF2B5EF4-FFF2-40B4-BE49-F238E27FC236}">
                <a16:creationId xmlns:a16="http://schemas.microsoft.com/office/drawing/2014/main" xmlns="" id="{EE8C1553-7B60-4910-9F24-C9D56E1FE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571876"/>
            <a:ext cx="50800" cy="4286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0" name="Oval 32">
            <a:extLst>
              <a:ext uri="{FF2B5EF4-FFF2-40B4-BE49-F238E27FC236}">
                <a16:creationId xmlns:a16="http://schemas.microsoft.com/office/drawing/2014/main" xmlns="" id="{D6A6F52F-3C00-4FA8-BED4-0671B11BE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8788" y="2017713"/>
            <a:ext cx="76200" cy="682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1" name="Oval 33">
            <a:extLst>
              <a:ext uri="{FF2B5EF4-FFF2-40B4-BE49-F238E27FC236}">
                <a16:creationId xmlns:a16="http://schemas.microsoft.com/office/drawing/2014/main" xmlns="" id="{3351EE5E-F338-4F08-AC37-1741B8F34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2739" y="3155950"/>
            <a:ext cx="71437" cy="71438"/>
          </a:xfrm>
          <a:prstGeom prst="ellipse">
            <a:avLst/>
          </a:prstGeom>
          <a:solidFill>
            <a:srgbClr val="CC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2" name="Oval 34">
            <a:extLst>
              <a:ext uri="{FF2B5EF4-FFF2-40B4-BE49-F238E27FC236}">
                <a16:creationId xmlns:a16="http://schemas.microsoft.com/office/drawing/2014/main" xmlns="" id="{B2A5D08E-8295-4493-8665-3658D735A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4589" y="4681539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3" name="Arc 35">
            <a:extLst>
              <a:ext uri="{FF2B5EF4-FFF2-40B4-BE49-F238E27FC236}">
                <a16:creationId xmlns:a16="http://schemas.microsoft.com/office/drawing/2014/main" xmlns="" id="{FE6EC560-3CFA-4DAB-B022-D916C25A1AC1}"/>
              </a:ext>
            </a:extLst>
          </p:cNvPr>
          <p:cNvSpPr>
            <a:spLocks/>
          </p:cNvSpPr>
          <p:nvPr/>
        </p:nvSpPr>
        <p:spPr bwMode="auto">
          <a:xfrm rot="15919878" flipH="1">
            <a:off x="7148513" y="3875088"/>
            <a:ext cx="2184400" cy="2063750"/>
          </a:xfrm>
          <a:custGeom>
            <a:avLst/>
            <a:gdLst>
              <a:gd name="T0" fmla="*/ 0 w 26642"/>
              <a:gd name="T1" fmla="*/ 2147483646 h 21600"/>
              <a:gd name="T2" fmla="*/ 2147483646 w 26642"/>
              <a:gd name="T3" fmla="*/ 2147483646 h 21600"/>
              <a:gd name="T4" fmla="*/ 2147483646 w 26642"/>
              <a:gd name="T5" fmla="*/ 2147483646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4" name="Oval 36">
            <a:extLst>
              <a:ext uri="{FF2B5EF4-FFF2-40B4-BE49-F238E27FC236}">
                <a16:creationId xmlns:a16="http://schemas.microsoft.com/office/drawing/2014/main" xmlns="" id="{25AFCFB4-B295-4A1B-8930-32352F78C9B7}"/>
              </a:ext>
            </a:extLst>
          </p:cNvPr>
          <p:cNvSpPr>
            <a:spLocks noChangeArrowheads="1"/>
          </p:cNvSpPr>
          <p:nvPr/>
        </p:nvSpPr>
        <p:spPr bwMode="auto">
          <a:xfrm rot="800569">
            <a:off x="7245350" y="5072064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5" name="Arc 37">
            <a:extLst>
              <a:ext uri="{FF2B5EF4-FFF2-40B4-BE49-F238E27FC236}">
                <a16:creationId xmlns:a16="http://schemas.microsoft.com/office/drawing/2014/main" xmlns="" id="{697B4688-6D58-49F5-B909-BDF762D71789}"/>
              </a:ext>
            </a:extLst>
          </p:cNvPr>
          <p:cNvSpPr>
            <a:spLocks/>
          </p:cNvSpPr>
          <p:nvPr/>
        </p:nvSpPr>
        <p:spPr bwMode="auto">
          <a:xfrm rot="19225657" flipH="1">
            <a:off x="5697538" y="3822700"/>
            <a:ext cx="2184400" cy="2063750"/>
          </a:xfrm>
          <a:custGeom>
            <a:avLst/>
            <a:gdLst>
              <a:gd name="T0" fmla="*/ 0 w 26642"/>
              <a:gd name="T1" fmla="*/ 2147483646 h 21600"/>
              <a:gd name="T2" fmla="*/ 2147483646 w 26642"/>
              <a:gd name="T3" fmla="*/ 2147483646 h 21600"/>
              <a:gd name="T4" fmla="*/ 2147483646 w 26642"/>
              <a:gd name="T5" fmla="*/ 2147483646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6" name="Oval 38">
            <a:extLst>
              <a:ext uri="{FF2B5EF4-FFF2-40B4-BE49-F238E27FC236}">
                <a16:creationId xmlns:a16="http://schemas.microsoft.com/office/drawing/2014/main" xmlns="" id="{9ADA2E58-6155-4F89-9648-DF153C3AF372}"/>
              </a:ext>
            </a:extLst>
          </p:cNvPr>
          <p:cNvSpPr>
            <a:spLocks noChangeArrowheads="1"/>
          </p:cNvSpPr>
          <p:nvPr/>
        </p:nvSpPr>
        <p:spPr bwMode="auto">
          <a:xfrm rot="4536697">
            <a:off x="6108700" y="40481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7" name="Arc 39">
            <a:extLst>
              <a:ext uri="{FF2B5EF4-FFF2-40B4-BE49-F238E27FC236}">
                <a16:creationId xmlns:a16="http://schemas.microsoft.com/office/drawing/2014/main" xmlns="" id="{3127014B-D6C7-471D-A4E2-5ACE4E421FCB}"/>
              </a:ext>
            </a:extLst>
          </p:cNvPr>
          <p:cNvSpPr>
            <a:spLocks/>
          </p:cNvSpPr>
          <p:nvPr/>
        </p:nvSpPr>
        <p:spPr bwMode="auto">
          <a:xfrm rot="1434822" flipH="1">
            <a:off x="5026025" y="2495550"/>
            <a:ext cx="2184400" cy="2063750"/>
          </a:xfrm>
          <a:custGeom>
            <a:avLst/>
            <a:gdLst>
              <a:gd name="T0" fmla="*/ 0 w 26642"/>
              <a:gd name="T1" fmla="*/ 2147483646 h 21600"/>
              <a:gd name="T2" fmla="*/ 2147483646 w 26642"/>
              <a:gd name="T3" fmla="*/ 2147483646 h 21600"/>
              <a:gd name="T4" fmla="*/ 2147483646 w 26642"/>
              <a:gd name="T5" fmla="*/ 2147483646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168" name="Oval 40">
            <a:extLst>
              <a:ext uri="{FF2B5EF4-FFF2-40B4-BE49-F238E27FC236}">
                <a16:creationId xmlns:a16="http://schemas.microsoft.com/office/drawing/2014/main" xmlns="" id="{10CAC128-FC55-4103-A408-9A49B7BA8E9C}"/>
              </a:ext>
            </a:extLst>
          </p:cNvPr>
          <p:cNvSpPr>
            <a:spLocks noChangeArrowheads="1"/>
          </p:cNvSpPr>
          <p:nvPr/>
        </p:nvSpPr>
        <p:spPr bwMode="auto">
          <a:xfrm rot="7976428">
            <a:off x="6388101" y="2538413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31">
            <a:extLst>
              <a:ext uri="{FF2B5EF4-FFF2-40B4-BE49-F238E27FC236}">
                <a16:creationId xmlns:a16="http://schemas.microsoft.com/office/drawing/2014/main" xmlns="" id="{CE95CC3D-21D4-490B-9D59-ACB163095B70}"/>
              </a:ext>
            </a:extLst>
          </p:cNvPr>
          <p:cNvGrpSpPr>
            <a:grpSpLocks/>
          </p:cNvGrpSpPr>
          <p:nvPr/>
        </p:nvGrpSpPr>
        <p:grpSpPr bwMode="auto">
          <a:xfrm>
            <a:off x="7691438" y="2043113"/>
            <a:ext cx="1562100" cy="1547812"/>
            <a:chOff x="3885" y="1287"/>
            <a:chExt cx="984" cy="975"/>
          </a:xfrm>
        </p:grpSpPr>
        <p:sp>
          <p:nvSpPr>
            <p:cNvPr id="19568" name="Line 41">
              <a:extLst>
                <a:ext uri="{FF2B5EF4-FFF2-40B4-BE49-F238E27FC236}">
                  <a16:creationId xmlns:a16="http://schemas.microsoft.com/office/drawing/2014/main" xmlns="" id="{54544DE1-4049-4424-8ABF-4E6861E8A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8" y="1287"/>
              <a:ext cx="721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69" name="Line 42">
              <a:extLst>
                <a:ext uri="{FF2B5EF4-FFF2-40B4-BE49-F238E27FC236}">
                  <a16:creationId xmlns:a16="http://schemas.microsoft.com/office/drawing/2014/main" xmlns="" id="{3C88587D-A367-46DD-A131-27C4212A49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5" y="1287"/>
              <a:ext cx="272" cy="9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70" name="Line 43">
              <a:extLst>
                <a:ext uri="{FF2B5EF4-FFF2-40B4-BE49-F238E27FC236}">
                  <a16:creationId xmlns:a16="http://schemas.microsoft.com/office/drawing/2014/main" xmlns="" id="{322CE58F-ECBB-46D1-B55E-C14D238139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5" y="2016"/>
              <a:ext cx="975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4172" name="Text Box 44">
            <a:extLst>
              <a:ext uri="{FF2B5EF4-FFF2-40B4-BE49-F238E27FC236}">
                <a16:creationId xmlns:a16="http://schemas.microsoft.com/office/drawing/2014/main" xmlns="" id="{02903534-A7F9-4B36-9812-22B2D87BE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2514" y="3519488"/>
            <a:ext cx="179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04173" name="Text Box 45">
            <a:extLst>
              <a:ext uri="{FF2B5EF4-FFF2-40B4-BE49-F238E27FC236}">
                <a16:creationId xmlns:a16="http://schemas.microsoft.com/office/drawing/2014/main" xmlns="" id="{C5F467DA-2BD7-4014-9268-ACF580A4B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8775" y="1646238"/>
            <a:ext cx="179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4174" name="Text Box 46">
            <a:extLst>
              <a:ext uri="{FF2B5EF4-FFF2-40B4-BE49-F238E27FC236}">
                <a16:creationId xmlns:a16="http://schemas.microsoft.com/office/drawing/2014/main" xmlns="" id="{2B56B388-8BB0-4DCB-80B4-5632A0284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0" y="3140075"/>
            <a:ext cx="179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04175" name="Text Box 47">
            <a:extLst>
              <a:ext uri="{FF2B5EF4-FFF2-40B4-BE49-F238E27FC236}">
                <a16:creationId xmlns:a16="http://schemas.microsoft.com/office/drawing/2014/main" xmlns="" id="{F8224B5A-E4BA-41B8-BAFE-4D89B965A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0976" y="3279775"/>
            <a:ext cx="2889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49">
            <a:extLst>
              <a:ext uri="{FF2B5EF4-FFF2-40B4-BE49-F238E27FC236}">
                <a16:creationId xmlns:a16="http://schemas.microsoft.com/office/drawing/2014/main" xmlns="" id="{2A60C022-2488-4A1C-B64F-64E446F6075B}"/>
              </a:ext>
            </a:extLst>
          </p:cNvPr>
          <p:cNvGrpSpPr>
            <a:grpSpLocks/>
          </p:cNvGrpSpPr>
          <p:nvPr/>
        </p:nvGrpSpPr>
        <p:grpSpPr bwMode="auto">
          <a:xfrm rot="9633343">
            <a:off x="7267576" y="3119439"/>
            <a:ext cx="3095625" cy="3241675"/>
            <a:chOff x="336" y="1056"/>
            <a:chExt cx="2400" cy="2400"/>
          </a:xfrm>
        </p:grpSpPr>
        <p:grpSp>
          <p:nvGrpSpPr>
            <p:cNvPr id="19557" name="Group 50">
              <a:extLst>
                <a:ext uri="{FF2B5EF4-FFF2-40B4-BE49-F238E27FC236}">
                  <a16:creationId xmlns:a16="http://schemas.microsoft.com/office/drawing/2014/main" xmlns="" id="{E1D6BE9C-B048-49AC-AF51-D0C30D0800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9564" name="Oval 51">
                <a:extLst>
                  <a:ext uri="{FF2B5EF4-FFF2-40B4-BE49-F238E27FC236}">
                    <a16:creationId xmlns:a16="http://schemas.microsoft.com/office/drawing/2014/main" xmlns="" id="{525DF18F-AAF4-4CA2-B84F-38155621C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65" name="Line 52">
                <a:extLst>
                  <a:ext uri="{FF2B5EF4-FFF2-40B4-BE49-F238E27FC236}">
                    <a16:creationId xmlns:a16="http://schemas.microsoft.com/office/drawing/2014/main" xmlns="" id="{F9A68E38-540A-4867-9E23-6F414D11C8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66" name="Line 53">
                <a:extLst>
                  <a:ext uri="{FF2B5EF4-FFF2-40B4-BE49-F238E27FC236}">
                    <a16:creationId xmlns:a16="http://schemas.microsoft.com/office/drawing/2014/main" xmlns="" id="{FB6E05C7-8F3E-4AA9-A46F-98AB08324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67" name="Oval 54">
                <a:extLst>
                  <a:ext uri="{FF2B5EF4-FFF2-40B4-BE49-F238E27FC236}">
                    <a16:creationId xmlns:a16="http://schemas.microsoft.com/office/drawing/2014/main" xmlns="" id="{90F14F4A-D1EC-428A-AB0A-75B52FF02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58" name="Group 55">
              <a:extLst>
                <a:ext uri="{FF2B5EF4-FFF2-40B4-BE49-F238E27FC236}">
                  <a16:creationId xmlns:a16="http://schemas.microsoft.com/office/drawing/2014/main" xmlns="" id="{8D5A15B2-44AC-4143-AE89-C433C9B020F4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9560" name="Group 56">
                <a:extLst>
                  <a:ext uri="{FF2B5EF4-FFF2-40B4-BE49-F238E27FC236}">
                    <a16:creationId xmlns:a16="http://schemas.microsoft.com/office/drawing/2014/main" xmlns="" id="{92FBA2F6-37D3-44EC-BEFF-B11D4541B4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9562" name="AutoShape 57">
                  <a:extLst>
                    <a:ext uri="{FF2B5EF4-FFF2-40B4-BE49-F238E27FC236}">
                      <a16:creationId xmlns:a16="http://schemas.microsoft.com/office/drawing/2014/main" xmlns="" id="{8D440CD3-3807-49A6-A46C-3719096D2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63" name="AutoShape 58">
                  <a:extLst>
                    <a:ext uri="{FF2B5EF4-FFF2-40B4-BE49-F238E27FC236}">
                      <a16:creationId xmlns:a16="http://schemas.microsoft.com/office/drawing/2014/main" xmlns="" id="{C768E1A6-A763-40FC-8CD6-5D638D6954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561" name="Oval 59">
                <a:extLst>
                  <a:ext uri="{FF2B5EF4-FFF2-40B4-BE49-F238E27FC236}">
                    <a16:creationId xmlns:a16="http://schemas.microsoft.com/office/drawing/2014/main" xmlns="" id="{FC5238CC-C02A-46C9-8335-FF19174E5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559" name="Oval 60">
              <a:extLst>
                <a:ext uri="{FF2B5EF4-FFF2-40B4-BE49-F238E27FC236}">
                  <a16:creationId xmlns:a16="http://schemas.microsoft.com/office/drawing/2014/main" xmlns="" id="{AAE8F6D0-29A5-44F9-BF7F-96F981D0A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1">
            <a:extLst>
              <a:ext uri="{FF2B5EF4-FFF2-40B4-BE49-F238E27FC236}">
                <a16:creationId xmlns:a16="http://schemas.microsoft.com/office/drawing/2014/main" xmlns="" id="{D8CAF2FE-1E5D-4847-9387-89BA4A8A5AF7}"/>
              </a:ext>
            </a:extLst>
          </p:cNvPr>
          <p:cNvGrpSpPr>
            <a:grpSpLocks/>
          </p:cNvGrpSpPr>
          <p:nvPr/>
        </p:nvGrpSpPr>
        <p:grpSpPr bwMode="auto">
          <a:xfrm rot="12699582">
            <a:off x="5734051" y="3514726"/>
            <a:ext cx="3095625" cy="3241675"/>
            <a:chOff x="336" y="1056"/>
            <a:chExt cx="2400" cy="2400"/>
          </a:xfrm>
        </p:grpSpPr>
        <p:grpSp>
          <p:nvGrpSpPr>
            <p:cNvPr id="19546" name="Group 62">
              <a:extLst>
                <a:ext uri="{FF2B5EF4-FFF2-40B4-BE49-F238E27FC236}">
                  <a16:creationId xmlns:a16="http://schemas.microsoft.com/office/drawing/2014/main" xmlns="" id="{61C710A2-7710-477B-8F3B-E9D5DA86A9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9553" name="Oval 63">
                <a:extLst>
                  <a:ext uri="{FF2B5EF4-FFF2-40B4-BE49-F238E27FC236}">
                    <a16:creationId xmlns:a16="http://schemas.microsoft.com/office/drawing/2014/main" xmlns="" id="{2A0E542A-A7C6-4CC4-8736-F960D3D6D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54" name="Line 64">
                <a:extLst>
                  <a:ext uri="{FF2B5EF4-FFF2-40B4-BE49-F238E27FC236}">
                    <a16:creationId xmlns:a16="http://schemas.microsoft.com/office/drawing/2014/main" xmlns="" id="{F89CB0B5-AEFD-420F-9006-4A9C4E311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55" name="Line 65">
                <a:extLst>
                  <a:ext uri="{FF2B5EF4-FFF2-40B4-BE49-F238E27FC236}">
                    <a16:creationId xmlns:a16="http://schemas.microsoft.com/office/drawing/2014/main" xmlns="" id="{66DC79DB-3D40-492C-81F1-4A9ECD6B15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56" name="Oval 66">
                <a:extLst>
                  <a:ext uri="{FF2B5EF4-FFF2-40B4-BE49-F238E27FC236}">
                    <a16:creationId xmlns:a16="http://schemas.microsoft.com/office/drawing/2014/main" xmlns="" id="{F8CA560E-0B3D-4F7D-8488-145D40AC3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47" name="Group 67">
              <a:extLst>
                <a:ext uri="{FF2B5EF4-FFF2-40B4-BE49-F238E27FC236}">
                  <a16:creationId xmlns:a16="http://schemas.microsoft.com/office/drawing/2014/main" xmlns="" id="{1F2C4D10-1E26-4A3F-9F88-0FA854BF64D1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9549" name="Group 68">
                <a:extLst>
                  <a:ext uri="{FF2B5EF4-FFF2-40B4-BE49-F238E27FC236}">
                    <a16:creationId xmlns:a16="http://schemas.microsoft.com/office/drawing/2014/main" xmlns="" id="{F3B325C4-C897-40CF-B96D-8E8258583E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9551" name="AutoShape 69">
                  <a:extLst>
                    <a:ext uri="{FF2B5EF4-FFF2-40B4-BE49-F238E27FC236}">
                      <a16:creationId xmlns:a16="http://schemas.microsoft.com/office/drawing/2014/main" xmlns="" id="{65767F79-68A9-4406-98C5-ED35C908AD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52" name="AutoShape 70">
                  <a:extLst>
                    <a:ext uri="{FF2B5EF4-FFF2-40B4-BE49-F238E27FC236}">
                      <a16:creationId xmlns:a16="http://schemas.microsoft.com/office/drawing/2014/main" xmlns="" id="{094AC066-2FEF-4B07-859D-72D6261ED4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550" name="Oval 71">
                <a:extLst>
                  <a:ext uri="{FF2B5EF4-FFF2-40B4-BE49-F238E27FC236}">
                    <a16:creationId xmlns:a16="http://schemas.microsoft.com/office/drawing/2014/main" xmlns="" id="{DF2EF1B2-8F51-40AC-9BCE-92DACB865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548" name="Oval 72">
              <a:extLst>
                <a:ext uri="{FF2B5EF4-FFF2-40B4-BE49-F238E27FC236}">
                  <a16:creationId xmlns:a16="http://schemas.microsoft.com/office/drawing/2014/main" xmlns="" id="{16D28762-2FC9-428F-B41F-E64BC1D3D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4201" name="Arc 73">
            <a:extLst>
              <a:ext uri="{FF2B5EF4-FFF2-40B4-BE49-F238E27FC236}">
                <a16:creationId xmlns:a16="http://schemas.microsoft.com/office/drawing/2014/main" xmlns="" id="{84E025E5-2C58-46F4-8772-18C41808965A}"/>
              </a:ext>
            </a:extLst>
          </p:cNvPr>
          <p:cNvSpPr>
            <a:spLocks/>
          </p:cNvSpPr>
          <p:nvPr/>
        </p:nvSpPr>
        <p:spPr bwMode="auto">
          <a:xfrm rot="5584834" flipH="1">
            <a:off x="6113463" y="1382713"/>
            <a:ext cx="2184400" cy="2063750"/>
          </a:xfrm>
          <a:custGeom>
            <a:avLst/>
            <a:gdLst>
              <a:gd name="T0" fmla="*/ 0 w 26642"/>
              <a:gd name="T1" fmla="*/ 2147483646 h 21600"/>
              <a:gd name="T2" fmla="*/ 2147483646 w 26642"/>
              <a:gd name="T3" fmla="*/ 2147483646 h 21600"/>
              <a:gd name="T4" fmla="*/ 2147483646 w 26642"/>
              <a:gd name="T5" fmla="*/ 2147483646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74">
            <a:extLst>
              <a:ext uri="{FF2B5EF4-FFF2-40B4-BE49-F238E27FC236}">
                <a16:creationId xmlns:a16="http://schemas.microsoft.com/office/drawing/2014/main" xmlns="" id="{5564D203-8B8E-4A90-9BF6-C96803113903}"/>
              </a:ext>
            </a:extLst>
          </p:cNvPr>
          <p:cNvGrpSpPr>
            <a:grpSpLocks/>
          </p:cNvGrpSpPr>
          <p:nvPr/>
        </p:nvGrpSpPr>
        <p:grpSpPr bwMode="auto">
          <a:xfrm rot="16490993">
            <a:off x="4572001" y="2474914"/>
            <a:ext cx="3095625" cy="3241675"/>
            <a:chOff x="336" y="1056"/>
            <a:chExt cx="2400" cy="2400"/>
          </a:xfrm>
        </p:grpSpPr>
        <p:grpSp>
          <p:nvGrpSpPr>
            <p:cNvPr id="19535" name="Group 75">
              <a:extLst>
                <a:ext uri="{FF2B5EF4-FFF2-40B4-BE49-F238E27FC236}">
                  <a16:creationId xmlns:a16="http://schemas.microsoft.com/office/drawing/2014/main" xmlns="" id="{D75E522F-B9E9-4032-9244-DA94D77FF9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9542" name="Oval 76">
                <a:extLst>
                  <a:ext uri="{FF2B5EF4-FFF2-40B4-BE49-F238E27FC236}">
                    <a16:creationId xmlns:a16="http://schemas.microsoft.com/office/drawing/2014/main" xmlns="" id="{13762E65-3170-4B28-94BF-7CA19FA33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43" name="Line 77">
                <a:extLst>
                  <a:ext uri="{FF2B5EF4-FFF2-40B4-BE49-F238E27FC236}">
                    <a16:creationId xmlns:a16="http://schemas.microsoft.com/office/drawing/2014/main" xmlns="" id="{1CF77048-05EE-47EA-81F2-573065A75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44" name="Line 78">
                <a:extLst>
                  <a:ext uri="{FF2B5EF4-FFF2-40B4-BE49-F238E27FC236}">
                    <a16:creationId xmlns:a16="http://schemas.microsoft.com/office/drawing/2014/main" xmlns="" id="{DBDA0067-E241-49FD-A37F-C0F949B376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45" name="Oval 79">
                <a:extLst>
                  <a:ext uri="{FF2B5EF4-FFF2-40B4-BE49-F238E27FC236}">
                    <a16:creationId xmlns:a16="http://schemas.microsoft.com/office/drawing/2014/main" xmlns="" id="{F97CA27D-84E2-43F4-B532-022C8597D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36" name="Group 80">
              <a:extLst>
                <a:ext uri="{FF2B5EF4-FFF2-40B4-BE49-F238E27FC236}">
                  <a16:creationId xmlns:a16="http://schemas.microsoft.com/office/drawing/2014/main" xmlns="" id="{EE8A87BF-D455-4A04-B6CA-57FFA48EB633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9538" name="Group 81">
                <a:extLst>
                  <a:ext uri="{FF2B5EF4-FFF2-40B4-BE49-F238E27FC236}">
                    <a16:creationId xmlns:a16="http://schemas.microsoft.com/office/drawing/2014/main" xmlns="" id="{E7FF0031-DB08-472F-AA93-0E6229171C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9540" name="AutoShape 82">
                  <a:extLst>
                    <a:ext uri="{FF2B5EF4-FFF2-40B4-BE49-F238E27FC236}">
                      <a16:creationId xmlns:a16="http://schemas.microsoft.com/office/drawing/2014/main" xmlns="" id="{333C2DC9-D9A5-4B96-AE33-CA8589080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41" name="AutoShape 83">
                  <a:extLst>
                    <a:ext uri="{FF2B5EF4-FFF2-40B4-BE49-F238E27FC236}">
                      <a16:creationId xmlns:a16="http://schemas.microsoft.com/office/drawing/2014/main" xmlns="" id="{58F33DAD-5630-47F6-99BA-BD7C7299E1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539" name="Oval 84">
                <a:extLst>
                  <a:ext uri="{FF2B5EF4-FFF2-40B4-BE49-F238E27FC236}">
                    <a16:creationId xmlns:a16="http://schemas.microsoft.com/office/drawing/2014/main" xmlns="" id="{6EDCCAFA-FF83-4639-8F88-684053327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537" name="Oval 85">
              <a:extLst>
                <a:ext uri="{FF2B5EF4-FFF2-40B4-BE49-F238E27FC236}">
                  <a16:creationId xmlns:a16="http://schemas.microsoft.com/office/drawing/2014/main" xmlns="" id="{EA8E0655-CAEA-4B4A-94BE-E552C6FAE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86">
            <a:extLst>
              <a:ext uri="{FF2B5EF4-FFF2-40B4-BE49-F238E27FC236}">
                <a16:creationId xmlns:a16="http://schemas.microsoft.com/office/drawing/2014/main" xmlns="" id="{A12EF1DB-6D96-4C06-A2A6-AB66ADFCB90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727951" y="1538289"/>
            <a:ext cx="3095625" cy="3241675"/>
            <a:chOff x="336" y="1056"/>
            <a:chExt cx="2400" cy="2400"/>
          </a:xfrm>
        </p:grpSpPr>
        <p:grpSp>
          <p:nvGrpSpPr>
            <p:cNvPr id="19524" name="Group 87">
              <a:extLst>
                <a:ext uri="{FF2B5EF4-FFF2-40B4-BE49-F238E27FC236}">
                  <a16:creationId xmlns:a16="http://schemas.microsoft.com/office/drawing/2014/main" xmlns="" id="{863F490B-EABC-4AB3-93E5-7EDF0AC31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9531" name="Oval 88">
                <a:extLst>
                  <a:ext uri="{FF2B5EF4-FFF2-40B4-BE49-F238E27FC236}">
                    <a16:creationId xmlns:a16="http://schemas.microsoft.com/office/drawing/2014/main" xmlns="" id="{7EB2F990-A9E2-4DCC-B56F-14ABCC82F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32" name="Line 89">
                <a:extLst>
                  <a:ext uri="{FF2B5EF4-FFF2-40B4-BE49-F238E27FC236}">
                    <a16:creationId xmlns:a16="http://schemas.microsoft.com/office/drawing/2014/main" xmlns="" id="{F1CB0483-AF97-4D94-8605-F0D58C486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33" name="Line 90">
                <a:extLst>
                  <a:ext uri="{FF2B5EF4-FFF2-40B4-BE49-F238E27FC236}">
                    <a16:creationId xmlns:a16="http://schemas.microsoft.com/office/drawing/2014/main" xmlns="" id="{D8125A69-D968-49C2-9EA7-3BACD9469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34" name="Oval 91">
                <a:extLst>
                  <a:ext uri="{FF2B5EF4-FFF2-40B4-BE49-F238E27FC236}">
                    <a16:creationId xmlns:a16="http://schemas.microsoft.com/office/drawing/2014/main" xmlns="" id="{2F8C162B-C379-4BCC-B881-7923AD86E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25" name="Group 92">
              <a:extLst>
                <a:ext uri="{FF2B5EF4-FFF2-40B4-BE49-F238E27FC236}">
                  <a16:creationId xmlns:a16="http://schemas.microsoft.com/office/drawing/2014/main" xmlns="" id="{0EBFF72F-B8EB-4C33-AC91-0B3325F585D9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9527" name="Group 93">
                <a:extLst>
                  <a:ext uri="{FF2B5EF4-FFF2-40B4-BE49-F238E27FC236}">
                    <a16:creationId xmlns:a16="http://schemas.microsoft.com/office/drawing/2014/main" xmlns="" id="{60390010-55CE-4DC9-AC7C-A9B1442B18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9529" name="AutoShape 94">
                  <a:extLst>
                    <a:ext uri="{FF2B5EF4-FFF2-40B4-BE49-F238E27FC236}">
                      <a16:creationId xmlns:a16="http://schemas.microsoft.com/office/drawing/2014/main" xmlns="" id="{BBA4F857-F3A7-41EF-8E78-969148F69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30" name="AutoShape 95">
                  <a:extLst>
                    <a:ext uri="{FF2B5EF4-FFF2-40B4-BE49-F238E27FC236}">
                      <a16:creationId xmlns:a16="http://schemas.microsoft.com/office/drawing/2014/main" xmlns="" id="{A5C49734-49B5-4CB0-944E-1AE104553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528" name="Oval 96">
                <a:extLst>
                  <a:ext uri="{FF2B5EF4-FFF2-40B4-BE49-F238E27FC236}">
                    <a16:creationId xmlns:a16="http://schemas.microsoft.com/office/drawing/2014/main" xmlns="" id="{89677636-871F-4503-AB02-39654676A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526" name="Oval 97">
              <a:extLst>
                <a:ext uri="{FF2B5EF4-FFF2-40B4-BE49-F238E27FC236}">
                  <a16:creationId xmlns:a16="http://schemas.microsoft.com/office/drawing/2014/main" xmlns="" id="{BC7C4774-B755-4BDE-8620-C6C7EA177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98">
            <a:extLst>
              <a:ext uri="{FF2B5EF4-FFF2-40B4-BE49-F238E27FC236}">
                <a16:creationId xmlns:a16="http://schemas.microsoft.com/office/drawing/2014/main" xmlns="" id="{4AC36D69-F9C9-4F17-A386-E2FD07CBB00E}"/>
              </a:ext>
            </a:extLst>
          </p:cNvPr>
          <p:cNvGrpSpPr>
            <a:grpSpLocks/>
          </p:cNvGrpSpPr>
          <p:nvPr/>
        </p:nvGrpSpPr>
        <p:grpSpPr bwMode="auto">
          <a:xfrm rot="21015095">
            <a:off x="4659313" y="990600"/>
            <a:ext cx="3490912" cy="3138488"/>
            <a:chOff x="336" y="1056"/>
            <a:chExt cx="2400" cy="2400"/>
          </a:xfrm>
        </p:grpSpPr>
        <p:grpSp>
          <p:nvGrpSpPr>
            <p:cNvPr id="19513" name="Group 99">
              <a:extLst>
                <a:ext uri="{FF2B5EF4-FFF2-40B4-BE49-F238E27FC236}">
                  <a16:creationId xmlns:a16="http://schemas.microsoft.com/office/drawing/2014/main" xmlns="" id="{48ECD2BA-44A1-46A0-B784-44EBE91E08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9520" name="Oval 100">
                <a:extLst>
                  <a:ext uri="{FF2B5EF4-FFF2-40B4-BE49-F238E27FC236}">
                    <a16:creationId xmlns:a16="http://schemas.microsoft.com/office/drawing/2014/main" xmlns="" id="{D70B720D-4781-4761-90FD-F590BA41F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21" name="Line 101">
                <a:extLst>
                  <a:ext uri="{FF2B5EF4-FFF2-40B4-BE49-F238E27FC236}">
                    <a16:creationId xmlns:a16="http://schemas.microsoft.com/office/drawing/2014/main" xmlns="" id="{2BADE2D8-A20C-4090-ADB4-8E4289995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22" name="Line 102">
                <a:extLst>
                  <a:ext uri="{FF2B5EF4-FFF2-40B4-BE49-F238E27FC236}">
                    <a16:creationId xmlns:a16="http://schemas.microsoft.com/office/drawing/2014/main" xmlns="" id="{1C2EA347-B861-420E-A65B-F130841A8E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23" name="Oval 103">
                <a:extLst>
                  <a:ext uri="{FF2B5EF4-FFF2-40B4-BE49-F238E27FC236}">
                    <a16:creationId xmlns:a16="http://schemas.microsoft.com/office/drawing/2014/main" xmlns="" id="{C0958A85-DE82-4298-B3A0-E1B892676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14" name="Group 104">
              <a:extLst>
                <a:ext uri="{FF2B5EF4-FFF2-40B4-BE49-F238E27FC236}">
                  <a16:creationId xmlns:a16="http://schemas.microsoft.com/office/drawing/2014/main" xmlns="" id="{208AAA09-7C34-4350-83EF-F3BC9B63A9C6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9516" name="Group 105">
                <a:extLst>
                  <a:ext uri="{FF2B5EF4-FFF2-40B4-BE49-F238E27FC236}">
                    <a16:creationId xmlns:a16="http://schemas.microsoft.com/office/drawing/2014/main" xmlns="" id="{E8356B2D-AC76-4BDA-B666-940C20868C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9518" name="AutoShape 106">
                  <a:extLst>
                    <a:ext uri="{FF2B5EF4-FFF2-40B4-BE49-F238E27FC236}">
                      <a16:creationId xmlns:a16="http://schemas.microsoft.com/office/drawing/2014/main" xmlns="" id="{85CF4320-5358-4A4F-A856-39C551BBC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19" name="AutoShape 107">
                  <a:extLst>
                    <a:ext uri="{FF2B5EF4-FFF2-40B4-BE49-F238E27FC236}">
                      <a16:creationId xmlns:a16="http://schemas.microsoft.com/office/drawing/2014/main" xmlns="" id="{533A1F20-043D-4A1E-8CE3-171A4605C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517" name="Oval 108">
                <a:extLst>
                  <a:ext uri="{FF2B5EF4-FFF2-40B4-BE49-F238E27FC236}">
                    <a16:creationId xmlns:a16="http://schemas.microsoft.com/office/drawing/2014/main" xmlns="" id="{5FD98795-E62E-48A3-BBAD-E8237A74D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515" name="Oval 109">
              <a:extLst>
                <a:ext uri="{FF2B5EF4-FFF2-40B4-BE49-F238E27FC236}">
                  <a16:creationId xmlns:a16="http://schemas.microsoft.com/office/drawing/2014/main" xmlns="" id="{AD53A65B-9D0E-463A-91C5-72664FD80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483" name="Text Box 110">
            <a:extLst>
              <a:ext uri="{FF2B5EF4-FFF2-40B4-BE49-F238E27FC236}">
                <a16:creationId xmlns:a16="http://schemas.microsoft.com/office/drawing/2014/main" xmlns="" id="{CD89313C-74D7-4B7C-8564-4EA363B0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237" y="1338657"/>
            <a:ext cx="8153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3" name="Group 111">
            <a:extLst>
              <a:ext uri="{FF2B5EF4-FFF2-40B4-BE49-F238E27FC236}">
                <a16:creationId xmlns:a16="http://schemas.microsoft.com/office/drawing/2014/main" xmlns="" id="{75EAF09E-8824-4467-AB7E-0674B8FDF4A1}"/>
              </a:ext>
            </a:extLst>
          </p:cNvPr>
          <p:cNvGrpSpPr>
            <a:grpSpLocks/>
          </p:cNvGrpSpPr>
          <p:nvPr/>
        </p:nvGrpSpPr>
        <p:grpSpPr bwMode="auto">
          <a:xfrm>
            <a:off x="1417418" y="2181446"/>
            <a:ext cx="2182813" cy="2362200"/>
            <a:chOff x="2268" y="731"/>
            <a:chExt cx="2146" cy="2223"/>
          </a:xfrm>
        </p:grpSpPr>
        <p:sp>
          <p:nvSpPr>
            <p:cNvPr id="19501" name="Oval 112">
              <a:extLst>
                <a:ext uri="{FF2B5EF4-FFF2-40B4-BE49-F238E27FC236}">
                  <a16:creationId xmlns:a16="http://schemas.microsoft.com/office/drawing/2014/main" xmlns="" id="{F81D3F2B-04F1-4065-9B63-852ED3C16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958"/>
              <a:ext cx="2012" cy="199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2" name="Oval 113">
              <a:extLst>
                <a:ext uri="{FF2B5EF4-FFF2-40B4-BE49-F238E27FC236}">
                  <a16:creationId xmlns:a16="http://schemas.microsoft.com/office/drawing/2014/main" xmlns="" id="{8AEE31F7-96FA-4FEE-AA05-0B6F6DB86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1944"/>
              <a:ext cx="31" cy="2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3" name="Oval 114">
              <a:extLst>
                <a:ext uri="{FF2B5EF4-FFF2-40B4-BE49-F238E27FC236}">
                  <a16:creationId xmlns:a16="http://schemas.microsoft.com/office/drawing/2014/main" xmlns="" id="{FEFE6A47-8EEE-469C-881E-E65736C4F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9" y="2643"/>
              <a:ext cx="44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4" name="Oval 115">
              <a:extLst>
                <a:ext uri="{FF2B5EF4-FFF2-40B4-BE49-F238E27FC236}">
                  <a16:creationId xmlns:a16="http://schemas.microsoft.com/office/drawing/2014/main" xmlns="" id="{8EEB6EF1-C749-4725-844C-D4F0EE648D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0569">
              <a:off x="2997" y="2898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5" name="Oval 116">
              <a:extLst>
                <a:ext uri="{FF2B5EF4-FFF2-40B4-BE49-F238E27FC236}">
                  <a16:creationId xmlns:a16="http://schemas.microsoft.com/office/drawing/2014/main" xmlns="" id="{637D31B6-CFD7-4533-BE11-D8931A70FA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536697">
              <a:off x="2291" y="2245"/>
              <a:ext cx="45" cy="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6" name="Oval 117">
              <a:extLst>
                <a:ext uri="{FF2B5EF4-FFF2-40B4-BE49-F238E27FC236}">
                  <a16:creationId xmlns:a16="http://schemas.microsoft.com/office/drawing/2014/main" xmlns="" id="{8C9E19A0-6BCF-40CB-9CF2-7B25E618A2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976428">
              <a:off x="2473" y="1294"/>
              <a:ext cx="45" cy="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7" name="Line 118">
              <a:extLst>
                <a:ext uri="{FF2B5EF4-FFF2-40B4-BE49-F238E27FC236}">
                  <a16:creationId xmlns:a16="http://schemas.microsoft.com/office/drawing/2014/main" xmlns="" id="{518BE381-4B5A-46BD-A8F8-A88585187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3" y="981"/>
              <a:ext cx="706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8" name="Text Box 119">
              <a:extLst>
                <a:ext uri="{FF2B5EF4-FFF2-40B4-BE49-F238E27FC236}">
                  <a16:creationId xmlns:a16="http://schemas.microsoft.com/office/drawing/2014/main" xmlns="" id="{36166AC3-02EF-4E46-9823-7B74527FF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5" y="1910"/>
              <a:ext cx="11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509" name="Text Box 120">
              <a:extLst>
                <a:ext uri="{FF2B5EF4-FFF2-40B4-BE49-F238E27FC236}">
                  <a16:creationId xmlns:a16="http://schemas.microsoft.com/office/drawing/2014/main" xmlns="" id="{5D3F7D6D-E77A-487D-8CDA-F376E6552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674"/>
              <a:ext cx="111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510" name="Oval 121">
              <a:extLst>
                <a:ext uri="{FF2B5EF4-FFF2-40B4-BE49-F238E27FC236}">
                  <a16:creationId xmlns:a16="http://schemas.microsoft.com/office/drawing/2014/main" xmlns="" id="{528F2D59-4B58-4761-BAA0-DAFCA3B8F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3" y="965"/>
              <a:ext cx="47" cy="4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1" name="Oval 122">
              <a:extLst>
                <a:ext uri="{FF2B5EF4-FFF2-40B4-BE49-F238E27FC236}">
                  <a16:creationId xmlns:a16="http://schemas.microsoft.com/office/drawing/2014/main" xmlns="" id="{38659B8E-645E-475D-AC1F-8BB6D7D80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82"/>
              <a:ext cx="44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2" name="Text Box 123">
              <a:extLst>
                <a:ext uri="{FF2B5EF4-FFF2-40B4-BE49-F238E27FC236}">
                  <a16:creationId xmlns:a16="http://schemas.microsoft.com/office/drawing/2014/main" xmlns="" id="{4A964524-F072-4B29-BAC5-1B76A34DC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731"/>
              <a:ext cx="11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304252" name="Text Box 124">
            <a:extLst>
              <a:ext uri="{FF2B5EF4-FFF2-40B4-BE49-F238E27FC236}">
                <a16:creationId xmlns:a16="http://schemas.microsoft.com/office/drawing/2014/main" xmlns="" id="{714A4B21-FD7C-4410-B6FC-E08436022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115" y="4619187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</a:p>
        </p:txBody>
      </p:sp>
      <p:sp>
        <p:nvSpPr>
          <p:cNvPr id="304255" name="Text Box 127">
            <a:extLst>
              <a:ext uri="{FF2B5EF4-FFF2-40B4-BE49-F238E27FC236}">
                <a16:creationId xmlns:a16="http://schemas.microsoft.com/office/drawing/2014/main" xmlns="" id="{8C0D7A70-E017-4C51-930D-483C8FB88636}"/>
              </a:ext>
            </a:extLst>
          </p:cNvPr>
          <p:cNvSpPr txBox="1">
            <a:spLocks noChangeArrowheads="1"/>
          </p:cNvSpPr>
          <p:nvPr/>
        </p:nvSpPr>
        <p:spPr bwMode="auto">
          <a:xfrm rot="2752994">
            <a:off x="3067265" y="2575433"/>
            <a:ext cx="77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en-US" sz="16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256" name="Text Box 128">
            <a:extLst>
              <a:ext uri="{FF2B5EF4-FFF2-40B4-BE49-F238E27FC236}">
                <a16:creationId xmlns:a16="http://schemas.microsoft.com/office/drawing/2014/main" xmlns="" id="{6E0DAA86-A169-4350-A124-440C2B27C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5531873"/>
            <a:ext cx="973393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pt-BR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Để dựng được 6 cung bằng nhau ta vẽ sáu dây liên tiếp bằng nhau và bằng bán kính đường tròn.</a:t>
            </a:r>
            <a:endParaRPr lang="en-US" altLang="en-US" sz="2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32">
            <a:extLst>
              <a:ext uri="{FF2B5EF4-FFF2-40B4-BE49-F238E27FC236}">
                <a16:creationId xmlns:a16="http://schemas.microsoft.com/office/drawing/2014/main" xmlns="" id="{83F333F1-0EF8-4680-9732-389918AD7322}"/>
              </a:ext>
            </a:extLst>
          </p:cNvPr>
          <p:cNvGrpSpPr>
            <a:grpSpLocks/>
          </p:cNvGrpSpPr>
          <p:nvPr/>
        </p:nvGrpSpPr>
        <p:grpSpPr bwMode="auto">
          <a:xfrm rot="20064730">
            <a:off x="6376988" y="441325"/>
            <a:ext cx="3490912" cy="3138488"/>
            <a:chOff x="768" y="2208"/>
            <a:chExt cx="2199" cy="1977"/>
          </a:xfrm>
        </p:grpSpPr>
        <p:grpSp>
          <p:nvGrpSpPr>
            <p:cNvPr id="19492" name="Group 133">
              <a:extLst>
                <a:ext uri="{FF2B5EF4-FFF2-40B4-BE49-F238E27FC236}">
                  <a16:creationId xmlns:a16="http://schemas.microsoft.com/office/drawing/2014/main" xmlns="" id="{BC30FA2A-9CAB-4B1A-85F5-9A502970BE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2208"/>
              <a:ext cx="2199" cy="1977"/>
              <a:chOff x="1356" y="2199"/>
              <a:chExt cx="2199" cy="1977"/>
            </a:xfrm>
          </p:grpSpPr>
          <p:sp>
            <p:nvSpPr>
              <p:cNvPr id="19498" name="Oval 134">
                <a:extLst>
                  <a:ext uri="{FF2B5EF4-FFF2-40B4-BE49-F238E27FC236}">
                    <a16:creationId xmlns:a16="http://schemas.microsoft.com/office/drawing/2014/main" xmlns="" id="{AE3BAA64-9A21-492F-8F2C-165A1CEBF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84905">
                <a:off x="1356" y="2199"/>
                <a:ext cx="2199" cy="1977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9" name="Line 135">
                <a:extLst>
                  <a:ext uri="{FF2B5EF4-FFF2-40B4-BE49-F238E27FC236}">
                    <a16:creationId xmlns:a16="http://schemas.microsoft.com/office/drawing/2014/main" xmlns="" id="{0C24159B-FEEE-4747-B4B4-D02E8E22D8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84905">
                <a:off x="1356" y="3188"/>
                <a:ext cx="2199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0" name="Line 136">
                <a:extLst>
                  <a:ext uri="{FF2B5EF4-FFF2-40B4-BE49-F238E27FC236}">
                    <a16:creationId xmlns:a16="http://schemas.microsoft.com/office/drawing/2014/main" xmlns="" id="{5A8F2C65-D42B-467D-B8C5-BB2654D9C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84905">
                <a:off x="2456" y="2199"/>
                <a:ext cx="0" cy="1977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493" name="Oval 137">
              <a:extLst>
                <a:ext uri="{FF2B5EF4-FFF2-40B4-BE49-F238E27FC236}">
                  <a16:creationId xmlns:a16="http://schemas.microsoft.com/office/drawing/2014/main" xmlns="" id="{07D061A8-0A49-418B-BB87-66061C2855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535482">
              <a:off x="1003" y="3222"/>
              <a:ext cx="40" cy="4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494" name="Group 138">
              <a:extLst>
                <a:ext uri="{FF2B5EF4-FFF2-40B4-BE49-F238E27FC236}">
                  <a16:creationId xmlns:a16="http://schemas.microsoft.com/office/drawing/2014/main" xmlns="" id="{614418F5-F802-4896-B568-43531D8DD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3168"/>
              <a:ext cx="924" cy="831"/>
              <a:chOff x="960" y="3168"/>
              <a:chExt cx="924" cy="831"/>
            </a:xfrm>
          </p:grpSpPr>
          <p:sp>
            <p:nvSpPr>
              <p:cNvPr id="19495" name="AutoShape 139">
                <a:extLst>
                  <a:ext uri="{FF2B5EF4-FFF2-40B4-BE49-F238E27FC236}">
                    <a16:creationId xmlns:a16="http://schemas.microsoft.com/office/drawing/2014/main" xmlns="" id="{3F488089-451B-400B-9838-5961033D8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200276">
                <a:off x="1382" y="2764"/>
                <a:ext cx="79" cy="924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6" name="AutoShape 140">
                <a:extLst>
                  <a:ext uri="{FF2B5EF4-FFF2-40B4-BE49-F238E27FC236}">
                    <a16:creationId xmlns:a16="http://schemas.microsoft.com/office/drawing/2014/main" xmlns="" id="{0B920611-F884-402B-B10D-F7916C0E7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011709">
                <a:off x="1061" y="3168"/>
                <a:ext cx="88" cy="831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7" name="Oval 141">
                <a:extLst>
                  <a:ext uri="{FF2B5EF4-FFF2-40B4-BE49-F238E27FC236}">
                    <a16:creationId xmlns:a16="http://schemas.microsoft.com/office/drawing/2014/main" xmlns="" id="{EF3DCCCD-0E59-4220-9804-FB0081074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84905">
                <a:off x="1003" y="3222"/>
                <a:ext cx="44" cy="4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04270" name="Arc 142">
            <a:extLst>
              <a:ext uri="{FF2B5EF4-FFF2-40B4-BE49-F238E27FC236}">
                <a16:creationId xmlns:a16="http://schemas.microsoft.com/office/drawing/2014/main" xmlns="" id="{4BA0517C-1F47-4B95-9834-EBBBC171663F}"/>
              </a:ext>
            </a:extLst>
          </p:cNvPr>
          <p:cNvSpPr>
            <a:spLocks/>
          </p:cNvSpPr>
          <p:nvPr/>
        </p:nvSpPr>
        <p:spPr bwMode="auto">
          <a:xfrm rot="561995" flipH="1">
            <a:off x="7315201" y="1665288"/>
            <a:ext cx="2208213" cy="2062162"/>
          </a:xfrm>
          <a:custGeom>
            <a:avLst/>
            <a:gdLst>
              <a:gd name="T0" fmla="*/ 2147483646 w 27795"/>
              <a:gd name="T1" fmla="*/ 2147483646 h 21600"/>
              <a:gd name="T2" fmla="*/ 0 w 27795"/>
              <a:gd name="T3" fmla="*/ 2147483646 h 21600"/>
              <a:gd name="T4" fmla="*/ 2147483646 w 27795"/>
              <a:gd name="T5" fmla="*/ 0 h 21600"/>
              <a:gd name="T6" fmla="*/ 0 60000 65536"/>
              <a:gd name="T7" fmla="*/ 0 60000 65536"/>
              <a:gd name="T8" fmla="*/ 0 60000 65536"/>
              <a:gd name="T9" fmla="*/ 0 w 27795"/>
              <a:gd name="T10" fmla="*/ 0 h 21600"/>
              <a:gd name="T11" fmla="*/ 27795 w 2779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795" h="21600" fill="none" extrusionOk="0">
                <a:moveTo>
                  <a:pt x="27795" y="19371"/>
                </a:moveTo>
                <a:cubicBezTo>
                  <a:pt x="24822" y="20837"/>
                  <a:pt x="21553" y="21599"/>
                  <a:pt x="18239" y="21600"/>
                </a:cubicBezTo>
                <a:cubicBezTo>
                  <a:pt x="10843" y="21600"/>
                  <a:pt x="3961" y="17816"/>
                  <a:pt x="-1" y="11571"/>
                </a:cubicBezTo>
              </a:path>
              <a:path w="27795" h="21600" stroke="0" extrusionOk="0">
                <a:moveTo>
                  <a:pt x="27795" y="19371"/>
                </a:moveTo>
                <a:cubicBezTo>
                  <a:pt x="24822" y="20837"/>
                  <a:pt x="21553" y="21599"/>
                  <a:pt x="18239" y="21600"/>
                </a:cubicBezTo>
                <a:cubicBezTo>
                  <a:pt x="10843" y="21600"/>
                  <a:pt x="3961" y="17816"/>
                  <a:pt x="-1" y="11571"/>
                </a:cubicBezTo>
                <a:lnTo>
                  <a:pt x="18239" y="0"/>
                </a:lnTo>
                <a:lnTo>
                  <a:pt x="27795" y="19371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 Box 127">
            <a:extLst>
              <a:ext uri="{FF2B5EF4-FFF2-40B4-BE49-F238E27FC236}">
                <a16:creationId xmlns:a16="http://schemas.microsoft.com/office/drawing/2014/main" xmlns="" id="{99B6B43F-C971-4D3D-897B-E80A06343D8B}"/>
              </a:ext>
            </a:extLst>
          </p:cNvPr>
          <p:cNvSpPr txBox="1">
            <a:spLocks noChangeArrowheads="1"/>
          </p:cNvSpPr>
          <p:nvPr/>
        </p:nvSpPr>
        <p:spPr bwMode="auto">
          <a:xfrm rot="2752994">
            <a:off x="7677151" y="3276601"/>
            <a:ext cx="77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en-US" sz="16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6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379CAFD5-D538-4D0B-8DD2-0657ECCF9A56}"/>
              </a:ext>
            </a:extLst>
          </p:cNvPr>
          <p:cNvSpPr/>
          <p:nvPr/>
        </p:nvSpPr>
        <p:spPr>
          <a:xfrm>
            <a:off x="124066" y="554441"/>
            <a:ext cx="2675863" cy="7499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F242873-741D-46D8-B5FA-A413FCBA8B6B}"/>
              </a:ext>
            </a:extLst>
          </p:cNvPr>
          <p:cNvSpPr txBox="1"/>
          <p:nvPr/>
        </p:nvSpPr>
        <p:spPr>
          <a:xfrm>
            <a:off x="145232" y="660962"/>
            <a:ext cx="262884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SGK tr 71</a:t>
            </a:r>
          </a:p>
        </p:txBody>
      </p:sp>
      <p:sp>
        <p:nvSpPr>
          <p:cNvPr id="121" name="Title 1">
            <a:extLst>
              <a:ext uri="{FF2B5EF4-FFF2-40B4-BE49-F238E27FC236}">
                <a16:creationId xmlns:a16="http://schemas.microsoft.com/office/drawing/2014/main" xmlns="" id="{6CF2654C-DEBB-45BB-B426-099BCD7FB05D}"/>
              </a:ext>
            </a:extLst>
          </p:cNvPr>
          <p:cNvSpPr txBox="1">
            <a:spLocks/>
          </p:cNvSpPr>
          <p:nvPr/>
        </p:nvSpPr>
        <p:spPr>
          <a:xfrm rot="1552378">
            <a:off x="9479159" y="514148"/>
            <a:ext cx="2589455" cy="1165588"/>
          </a:xfrm>
          <a:prstGeom prst="rect">
            <a:avLst/>
          </a:prstGeom>
          <a:gradFill>
            <a:gsLst>
              <a:gs pos="59000">
                <a:srgbClr val="F7DB09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xmlns="" id="{C4DADE0C-F3A1-45FD-A24C-DEBC1030BCC7}"/>
              </a:ext>
            </a:extLst>
          </p:cNvPr>
          <p:cNvSpPr/>
          <p:nvPr/>
        </p:nvSpPr>
        <p:spPr>
          <a:xfrm>
            <a:off x="3344665" y="54373"/>
            <a:ext cx="5173608" cy="730553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Box 1">
            <a:extLst>
              <a:ext uri="{FF2B5EF4-FFF2-40B4-BE49-F238E27FC236}">
                <a16:creationId xmlns:a16="http://schemas.microsoft.com/office/drawing/2014/main" xmlns="" id="{893A1E0B-35BE-4D61-94C7-0D52FF31E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151" y="145044"/>
            <a:ext cx="537167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2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ÊN HỆ GIỮA CUNG VÀ DÂ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0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0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0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0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0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0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30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304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2000"/>
                                        <p:tgtEl>
                                          <p:spTgt spid="30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0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304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9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0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2" dur="2000"/>
                                        <p:tgtEl>
                                          <p:spTgt spid="30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30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8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304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3" dur="2000"/>
                                        <p:tgtEl>
                                          <p:spTgt spid="30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30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304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4" dur="2000"/>
                                        <p:tgtEl>
                                          <p:spTgt spid="30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30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1" dur="500"/>
                                        <p:tgtEl>
                                          <p:spTgt spid="304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6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6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5" dur="2000"/>
                                        <p:tgtEl>
                                          <p:spTgt spid="30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7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8" dur="500"/>
                                        <p:tgtEl>
                                          <p:spTgt spid="304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7" dur="500"/>
                                        <p:tgtEl>
                                          <p:spTgt spid="30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58" grpId="0" animBg="1"/>
      <p:bldP spid="304159" grpId="0" animBg="1"/>
      <p:bldP spid="304160" grpId="0" animBg="1"/>
      <p:bldP spid="304161" grpId="0" animBg="1"/>
      <p:bldP spid="304162" grpId="0" animBg="1"/>
      <p:bldP spid="304164" grpId="0" animBg="1"/>
      <p:bldP spid="304166" grpId="0" animBg="1"/>
      <p:bldP spid="304168" grpId="0" animBg="1"/>
      <p:bldP spid="304172" grpId="0"/>
      <p:bldP spid="304173" grpId="0"/>
      <p:bldP spid="304174" grpId="0"/>
      <p:bldP spid="304175" grpId="0"/>
      <p:bldP spid="304255" grpId="0"/>
      <p:bldP spid="304256" grpId="0"/>
      <p:bldP spid="1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91" name="Picture 19">
            <a:extLst>
              <a:ext uri="{FF2B5EF4-FFF2-40B4-BE49-F238E27FC236}">
                <a16:creationId xmlns:a16="http://schemas.microsoft.com/office/drawing/2014/main" xmlns="" id="{BBC229F7-5533-4861-A76D-927CF6E64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19792" r="50000" b="36458"/>
          <a:stretch>
            <a:fillRect/>
          </a:stretch>
        </p:blipFill>
        <p:spPr bwMode="auto">
          <a:xfrm>
            <a:off x="691099" y="1831923"/>
            <a:ext cx="19939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113">
            <a:extLst>
              <a:ext uri="{FF2B5EF4-FFF2-40B4-BE49-F238E27FC236}">
                <a16:creationId xmlns:a16="http://schemas.microsoft.com/office/drawing/2014/main" xmlns="" id="{2A280A93-48E1-468D-87E2-1BDDF4DD1C57}"/>
              </a:ext>
            </a:extLst>
          </p:cNvPr>
          <p:cNvGrpSpPr>
            <a:grpSpLocks/>
          </p:cNvGrpSpPr>
          <p:nvPr/>
        </p:nvGrpSpPr>
        <p:grpSpPr bwMode="auto">
          <a:xfrm>
            <a:off x="719159" y="1597320"/>
            <a:ext cx="1981200" cy="2133600"/>
            <a:chOff x="192" y="1392"/>
            <a:chExt cx="2112" cy="2352"/>
          </a:xfrm>
        </p:grpSpPr>
        <p:pic>
          <p:nvPicPr>
            <p:cNvPr id="20514" name="Picture 114">
              <a:extLst>
                <a:ext uri="{FF2B5EF4-FFF2-40B4-BE49-F238E27FC236}">
                  <a16:creationId xmlns:a16="http://schemas.microsoft.com/office/drawing/2014/main" xmlns="" id="{14E2A0E9-2B72-46E6-B516-899B47C3F5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44" t="16667" r="50781" b="32292"/>
            <a:stretch>
              <a:fillRect/>
            </a:stretch>
          </p:blipFill>
          <p:spPr bwMode="auto">
            <a:xfrm>
              <a:off x="192" y="1392"/>
              <a:ext cx="2112" cy="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5" name="Picture 115">
              <a:extLst>
                <a:ext uri="{FF2B5EF4-FFF2-40B4-BE49-F238E27FC236}">
                  <a16:creationId xmlns:a16="http://schemas.microsoft.com/office/drawing/2014/main" xmlns="" id="{11282679-FF81-48FE-8672-3A2A82A62F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44" t="26389" r="51563" b="52083"/>
            <a:stretch>
              <a:fillRect/>
            </a:stretch>
          </p:blipFill>
          <p:spPr bwMode="auto">
            <a:xfrm>
              <a:off x="192" y="1848"/>
              <a:ext cx="2064" cy="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" name="TextBox 1">
            <a:extLst>
              <a:ext uri="{FF2B5EF4-FFF2-40B4-BE49-F238E27FC236}">
                <a16:creationId xmlns:a16="http://schemas.microsoft.com/office/drawing/2014/main" xmlns="" id="{74D20689-CA82-42B8-9DDC-41DC871E0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644" y="106245"/>
            <a:ext cx="7069281" cy="52322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8100000" scaled="1"/>
            <a:tileRect/>
          </a:gra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T 39.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</a:rPr>
              <a:t>LIÊN HỆ GIỮA CUNG VÀ DÂY</a:t>
            </a:r>
          </a:p>
        </p:txBody>
      </p:sp>
      <p:sp>
        <p:nvSpPr>
          <p:cNvPr id="62" name="Rectangle: Rounded Corners 61">
            <a:extLst>
              <a:ext uri="{FF2B5EF4-FFF2-40B4-BE49-F238E27FC236}">
                <a16:creationId xmlns:a16="http://schemas.microsoft.com/office/drawing/2014/main" xmlns="" id="{7A13257C-B5BA-4C9B-ACCF-FF05CEE058E2}"/>
              </a:ext>
            </a:extLst>
          </p:cNvPr>
          <p:cNvSpPr/>
          <p:nvPr/>
        </p:nvSpPr>
        <p:spPr>
          <a:xfrm>
            <a:off x="113705" y="750495"/>
            <a:ext cx="2675863" cy="7499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2D67AFF9-4665-4AA5-9DEB-C543CB199EE7}"/>
              </a:ext>
            </a:extLst>
          </p:cNvPr>
          <p:cNvSpPr txBox="1"/>
          <p:nvPr/>
        </p:nvSpPr>
        <p:spPr>
          <a:xfrm>
            <a:off x="134871" y="881080"/>
            <a:ext cx="2859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3 SGK tr 72</a:t>
            </a:r>
          </a:p>
        </p:txBody>
      </p:sp>
      <p:sp>
        <p:nvSpPr>
          <p:cNvPr id="107" name="Line 20">
            <a:extLst>
              <a:ext uri="{FF2B5EF4-FFF2-40B4-BE49-F238E27FC236}">
                <a16:creationId xmlns:a16="http://schemas.microsoft.com/office/drawing/2014/main" xmlns="" id="{5A3791EE-490F-4D93-9700-6B77D8C9DD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6420" y="3767564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Line 21">
            <a:extLst>
              <a:ext uri="{FF2B5EF4-FFF2-40B4-BE49-F238E27FC236}">
                <a16:creationId xmlns:a16="http://schemas.microsoft.com/office/drawing/2014/main" xmlns="" id="{D6056167-95B7-4D6E-A4CE-45A50B9580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520" y="4476858"/>
            <a:ext cx="2895713" cy="195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Text Box 22">
            <a:extLst>
              <a:ext uri="{FF2B5EF4-FFF2-40B4-BE49-F238E27FC236}">
                <a16:creationId xmlns:a16="http://schemas.microsoft.com/office/drawing/2014/main" xmlns="" id="{00DA01E4-D487-4DF0-B02B-3DD2F1A15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19" y="4666262"/>
            <a:ext cx="76640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KL</a:t>
            </a:r>
          </a:p>
        </p:txBody>
      </p:sp>
      <p:sp>
        <p:nvSpPr>
          <p:cNvPr id="110" name="Text Box 23">
            <a:extLst>
              <a:ext uri="{FF2B5EF4-FFF2-40B4-BE49-F238E27FC236}">
                <a16:creationId xmlns:a16="http://schemas.microsoft.com/office/drawing/2014/main" xmlns="" id="{B17C95C5-DAFE-43E7-81C3-D9E1F7C9E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20" y="3747098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GT</a:t>
            </a:r>
          </a:p>
        </p:txBody>
      </p:sp>
      <p:sp>
        <p:nvSpPr>
          <p:cNvPr id="111" name="Text Box 25">
            <a:extLst>
              <a:ext uri="{FF2B5EF4-FFF2-40B4-BE49-F238E27FC236}">
                <a16:creationId xmlns:a16="http://schemas.microsoft.com/office/drawing/2014/main" xmlns="" id="{EA85A0B1-1216-4A0A-802A-B53010BCC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20" y="3610070"/>
            <a:ext cx="3695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(O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),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d©y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AB, CD</a:t>
            </a:r>
          </a:p>
        </p:txBody>
      </p:sp>
      <p:sp>
        <p:nvSpPr>
          <p:cNvPr id="112" name="Text Box 26">
            <a:extLst>
              <a:ext uri="{FF2B5EF4-FFF2-40B4-BE49-F238E27FC236}">
                <a16:creationId xmlns:a16="http://schemas.microsoft.com/office/drawing/2014/main" xmlns="" id="{C1233EDE-B26D-40B7-80B3-521ADB7D6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819" y="4026498"/>
            <a:ext cx="1921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AB // CD</a:t>
            </a:r>
          </a:p>
        </p:txBody>
      </p:sp>
      <p:sp>
        <p:nvSpPr>
          <p:cNvPr id="114" name="Text Box 28">
            <a:extLst>
              <a:ext uri="{FF2B5EF4-FFF2-40B4-BE49-F238E27FC236}">
                <a16:creationId xmlns:a16="http://schemas.microsoft.com/office/drawing/2014/main" xmlns="" id="{C6550BE8-CCA7-484E-A60E-978835FCF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20" y="461070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xmlns="" id="{C47B9167-DD23-40C9-AF0C-1C2BE7735B01}"/>
              </a:ext>
            </a:extLst>
          </p:cNvPr>
          <p:cNvCxnSpPr/>
          <p:nvPr/>
        </p:nvCxnSpPr>
        <p:spPr>
          <a:xfrm>
            <a:off x="3447142" y="1660207"/>
            <a:ext cx="7937" cy="438467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F5CB7CA-448D-448D-9BCD-F58D768F1CFE}"/>
              </a:ext>
            </a:extLst>
          </p:cNvPr>
          <p:cNvSpPr txBox="1"/>
          <p:nvPr/>
        </p:nvSpPr>
        <p:spPr>
          <a:xfrm>
            <a:off x="3447142" y="712632"/>
            <a:ext cx="8458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ắ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o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6635C3F2-C0E5-4186-B20E-A8ABC9F4D838}"/>
              </a:ext>
            </a:extLst>
          </p:cNvPr>
          <p:cNvSpPr txBox="1"/>
          <p:nvPr/>
        </p:nvSpPr>
        <p:spPr>
          <a:xfrm>
            <a:off x="3111939" y="6173270"/>
            <a:ext cx="929646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2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508B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BTVN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508B8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69" name="Object 91">
            <a:extLst>
              <a:ext uri="{FF2B5EF4-FFF2-40B4-BE49-F238E27FC236}">
                <a16:creationId xmlns:a16="http://schemas.microsoft.com/office/drawing/2014/main" xmlns="" id="{899AACF9-4CFA-4915-870A-3ACF49724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05641"/>
              </p:ext>
            </p:extLst>
          </p:nvPr>
        </p:nvGraphicFramePr>
        <p:xfrm>
          <a:off x="4445560" y="1837952"/>
          <a:ext cx="6652988" cy="397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8" imgW="3301920" imgH="1879560" progId="Equation.DSMT4">
                  <p:embed/>
                </p:oleObj>
              </mc:Choice>
              <mc:Fallback>
                <p:oleObj name="Equation" r:id="rId8" imgW="3301920" imgH="1879560" progId="Equation.DSMT4">
                  <p:embed/>
                  <p:pic>
                    <p:nvPicPr>
                      <p:cNvPr id="18" name="Object 91">
                        <a:extLst>
                          <a:ext uri="{FF2B5EF4-FFF2-40B4-BE49-F238E27FC236}">
                            <a16:creationId xmlns:a16="http://schemas.microsoft.com/office/drawing/2014/main" xmlns="" id="{899AACF9-4CFA-4915-870A-3ACF49724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560" y="1837952"/>
                        <a:ext cx="6652988" cy="3978275"/>
                      </a:xfrm>
                      <a:prstGeom prst="rect">
                        <a:avLst/>
                      </a:prstGeom>
                      <a:noFill/>
                      <a:ln w="63500" cmpd="thickThin">
                        <a:solidFill>
                          <a:schemeClr val="accent5">
                            <a:lumMod val="75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Cloud Callout 17">
            <a:extLst>
              <a:ext uri="{FF2B5EF4-FFF2-40B4-BE49-F238E27FC236}">
                <a16:creationId xmlns:a16="http://schemas.microsoft.com/office/drawing/2014/main" xmlns="" id="{F08A062B-67E4-4F24-9BB3-D524243AF7B6}"/>
              </a:ext>
            </a:extLst>
          </p:cNvPr>
          <p:cNvSpPr/>
          <p:nvPr/>
        </p:nvSpPr>
        <p:spPr>
          <a:xfrm>
            <a:off x="4781436" y="1746532"/>
            <a:ext cx="6701610" cy="3458985"/>
          </a:xfrm>
          <a:prstGeom prst="cloudCallout">
            <a:avLst>
              <a:gd name="adj1" fmla="val -51504"/>
              <a:gd name="adj2" fmla="val 70198"/>
            </a:avLst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5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làm trường hợp 1(hình vẽ) vào bảng nhóm. Đại diện nhóm làm nhanh nhất lên báo cáo, các nhóm còn lại nhận xét bài.</a:t>
            </a:r>
            <a:endParaRPr lang="en-US" sz="28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7001" y="4666262"/>
                <a:ext cx="2080768" cy="593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vi-VN" sz="2800" i="1" smtClean="0">
                              <a:solidFill>
                                <a:srgbClr val="1508B8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vi-VN" sz="2800" b="0" i="1" smtClean="0">
                              <a:solidFill>
                                <a:srgbClr val="1508B8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vi-VN" sz="2800" b="0" i="1" smtClean="0">
                              <a:solidFill>
                                <a:srgbClr val="1508B8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groupChr>
                      <m:r>
                        <a:rPr lang="vi-VN" sz="2800" b="0" i="1" smtClean="0">
                          <a:solidFill>
                            <a:srgbClr val="1508B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vi-VN" sz="2800" i="1">
                              <a:solidFill>
                                <a:srgbClr val="1508B8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vi-VN" sz="2800" b="0" i="1" smtClean="0">
                              <a:solidFill>
                                <a:srgbClr val="1508B8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vi-VN" sz="2800" b="0" i="1" smtClean="0">
                              <a:solidFill>
                                <a:srgbClr val="1508B8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groupChr>
                    </m:oMath>
                  </m:oMathPara>
                </a14:m>
                <a:endParaRPr lang="vi-VN" sz="28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001" y="4666262"/>
                <a:ext cx="2080768" cy="5930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" name="7 Minute Countdown Timer with Alarm">
            <a:hlinkClick r:id="" action="ppaction://media"/>
            <a:extLst>
              <a:ext uri="{FF2B5EF4-FFF2-40B4-BE49-F238E27FC236}">
                <a16:creationId xmlns:a16="http://schemas.microsoft.com/office/drawing/2014/main" xmlns="" id="{1A1840DD-E78F-473B-9297-24F53BA580F7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098548" y="157684"/>
            <a:ext cx="905312" cy="5092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5" fill="hold" display="0">
                  <p:stCondLst>
                    <p:cond delay="indefinite"/>
                  </p:stCondLst>
                </p:cTn>
                <p:tgtEl>
                  <p:spTgt spid="71"/>
                </p:tgtEl>
              </p:cMediaNode>
            </p:video>
          </p:childTnLst>
        </p:cTn>
      </p:par>
    </p:tnLst>
    <p:bldLst>
      <p:bldP spid="62" grpId="0" animBg="1"/>
      <p:bldP spid="63" grpId="0"/>
      <p:bldP spid="109" grpId="0"/>
      <p:bldP spid="110" grpId="0"/>
      <p:bldP spid="111" grpId="0"/>
      <p:bldP spid="112" grpId="0"/>
      <p:bldP spid="11" grpId="0"/>
      <p:bldP spid="70" grpId="0" animBg="1"/>
      <p:bldP spid="70" grpId="1" animBg="1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A2F08FA-B31F-41F4-99BF-4E1A6772D0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39EF046-15EF-48A7-9860-361197A5AD13}"/>
              </a:ext>
            </a:extLst>
          </p:cNvPr>
          <p:cNvSpPr txBox="1"/>
          <p:nvPr/>
        </p:nvSpPr>
        <p:spPr>
          <a:xfrm>
            <a:off x="275912" y="3301411"/>
            <a:ext cx="11308080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pt-BR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 thuộc định  lý 1 và 2. Liên hệ thực tiễn.</a:t>
            </a:r>
            <a:endParaRPr lang="en-US" sz="30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pt-BR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ắm chắc tính chất của bài tập 13 (sgk) đã chứng minh ở trên . </a:t>
            </a:r>
            <a:endParaRPr lang="en-US" sz="30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pt-BR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Giải bài tập trong Sgk - 71 , 72  (bài tập 11 , 12 , </a:t>
            </a:r>
            <a:r>
              <a:rPr lang="pt-BR" sz="3000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, TH2 của bài 13) </a:t>
            </a:r>
            <a:endParaRPr lang="en-US" sz="30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pt-BR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ướng dẫn: Áp dụng định lý 1 với bài 11 , định lý 2 với bài 12. </a:t>
            </a:r>
            <a:endParaRPr lang="en-US" sz="3000" dirty="0">
              <a:solidFill>
                <a:srgbClr val="0070C0"/>
              </a:solidFill>
            </a:endParaRPr>
          </a:p>
        </p:txBody>
      </p:sp>
      <p:sp>
        <p:nvSpPr>
          <p:cNvPr id="4" name="Rounded Rectangle 1">
            <a:extLst>
              <a:ext uri="{FF2B5EF4-FFF2-40B4-BE49-F238E27FC236}">
                <a16:creationId xmlns:a16="http://schemas.microsoft.com/office/drawing/2014/main" xmlns="" id="{28DB3469-1876-46E9-9595-5CE6983E26CB}"/>
              </a:ext>
            </a:extLst>
          </p:cNvPr>
          <p:cNvSpPr/>
          <p:nvPr/>
        </p:nvSpPr>
        <p:spPr>
          <a:xfrm>
            <a:off x="2702256" y="1425780"/>
            <a:ext cx="5486400" cy="1524883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7FFA7154-A261-48DB-902B-CEB7CEEE4B30}"/>
              </a:ext>
            </a:extLst>
          </p:cNvPr>
          <p:cNvSpPr txBox="1">
            <a:spLocks/>
          </p:cNvSpPr>
          <p:nvPr/>
        </p:nvSpPr>
        <p:spPr>
          <a:xfrm>
            <a:off x="2847383" y="1364968"/>
            <a:ext cx="5600580" cy="18270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  <p:extLst>
      <p:ext uri="{BB962C8B-B14F-4D97-AF65-F5344CB8AC3E}">
        <p14:creationId xmlns:p14="http://schemas.microsoft.com/office/powerpoint/2010/main" val="2817634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9F0EC5A-9EDE-4F28-AD51-CFD0E6D83A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2415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BC94D752-7304-46DA-973E-9FA0D1BE1DDC}"/>
              </a:ext>
            </a:extLst>
          </p:cNvPr>
          <p:cNvSpPr/>
          <p:nvPr/>
        </p:nvSpPr>
        <p:spPr>
          <a:xfrm>
            <a:off x="1343085" y="1749058"/>
            <a:ext cx="90486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XIN CHÀO THẦY CÔ VÀ CÁC EM</a:t>
            </a:r>
          </a:p>
        </p:txBody>
      </p:sp>
    </p:spTree>
    <p:extLst>
      <p:ext uri="{BB962C8B-B14F-4D97-AF65-F5344CB8AC3E}">
        <p14:creationId xmlns:p14="http://schemas.microsoft.com/office/powerpoint/2010/main" val="111285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E91FB458-100B-4654-AB44-B4C5918A6C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551" y="138034"/>
            <a:ext cx="11895924" cy="6858000"/>
          </a:xfrm>
          <a:prstGeom prst="rect">
            <a:avLst/>
          </a:prstGeom>
        </p:spPr>
      </p:pic>
      <p:sp>
        <p:nvSpPr>
          <p:cNvPr id="4" name="菱形 3">
            <a:extLst>
              <a:ext uri="{FF2B5EF4-FFF2-40B4-BE49-F238E27FC236}">
                <a16:creationId xmlns:a16="http://schemas.microsoft.com/office/drawing/2014/main" xmlns="" id="{6D5E3183-CC5F-40EF-A4D9-823675D3BCA0}"/>
              </a:ext>
            </a:extLst>
          </p:cNvPr>
          <p:cNvSpPr/>
          <p:nvPr/>
        </p:nvSpPr>
        <p:spPr>
          <a:xfrm>
            <a:off x="1842035" y="3429000"/>
            <a:ext cx="742121" cy="742121"/>
          </a:xfrm>
          <a:prstGeom prst="diamond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+mj-lt"/>
                <a:ea typeface="全字库正楷体" panose="02010604000101010101" pitchFamily="2" charset="-122"/>
                <a:cs typeface="全字库正楷体" panose="02010604000101010101" pitchFamily="2" charset="-122"/>
              </a:rPr>
              <a:t> </a:t>
            </a:r>
            <a:endParaRPr lang="zh-CN" altLang="en-US" dirty="0">
              <a:solidFill>
                <a:schemeClr val="tx1"/>
              </a:solidFill>
              <a:latin typeface="+mj-lt"/>
              <a:ea typeface="全字库正楷体" panose="02010604000101010101" pitchFamily="2" charset="-122"/>
              <a:cs typeface="全字库正楷体" panose="02010604000101010101" pitchFamily="2" charset="-122"/>
            </a:endParaRPr>
          </a:p>
        </p:txBody>
      </p:sp>
      <p:sp>
        <p:nvSpPr>
          <p:cNvPr id="5" name="菱形 4">
            <a:extLst>
              <a:ext uri="{FF2B5EF4-FFF2-40B4-BE49-F238E27FC236}">
                <a16:creationId xmlns:a16="http://schemas.microsoft.com/office/drawing/2014/main" xmlns="" id="{C554B42F-468D-496F-9C13-4DDA6A4F33A3}"/>
              </a:ext>
            </a:extLst>
          </p:cNvPr>
          <p:cNvSpPr/>
          <p:nvPr/>
        </p:nvSpPr>
        <p:spPr>
          <a:xfrm>
            <a:off x="5464392" y="3429000"/>
            <a:ext cx="742121" cy="742121"/>
          </a:xfrm>
          <a:prstGeom prst="diamond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+mj-lt"/>
                <a:ea typeface="全字库正楷体" panose="02010604000101010101" pitchFamily="2" charset="-122"/>
                <a:cs typeface="全字库正楷体" panose="02010604000101010101" pitchFamily="2" charset="-122"/>
              </a:rPr>
              <a:t> </a:t>
            </a:r>
            <a:endParaRPr lang="zh-CN" altLang="en-US">
              <a:solidFill>
                <a:schemeClr val="tx1"/>
              </a:solidFill>
              <a:latin typeface="+mj-lt"/>
              <a:ea typeface="全字库正楷体" panose="02010604000101010101" pitchFamily="2" charset="-122"/>
              <a:cs typeface="全字库正楷体" panose="02010604000101010101" pitchFamily="2" charset="-122"/>
            </a:endParaRPr>
          </a:p>
        </p:txBody>
      </p:sp>
      <p:sp>
        <p:nvSpPr>
          <p:cNvPr id="6" name="菱形 5">
            <a:extLst>
              <a:ext uri="{FF2B5EF4-FFF2-40B4-BE49-F238E27FC236}">
                <a16:creationId xmlns:a16="http://schemas.microsoft.com/office/drawing/2014/main" xmlns="" id="{693E0849-77F1-41AB-9DD3-171652E90A83}"/>
              </a:ext>
            </a:extLst>
          </p:cNvPr>
          <p:cNvSpPr/>
          <p:nvPr/>
        </p:nvSpPr>
        <p:spPr>
          <a:xfrm>
            <a:off x="8865723" y="3429000"/>
            <a:ext cx="742121" cy="742121"/>
          </a:xfrm>
          <a:prstGeom prst="diamond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+mj-lt"/>
                <a:ea typeface="全字库正楷体" panose="02010604000101010101" pitchFamily="2" charset="-122"/>
                <a:cs typeface="全字库正楷体" panose="02010604000101010101" pitchFamily="2" charset="-122"/>
              </a:rPr>
              <a:t> </a:t>
            </a:r>
            <a:endParaRPr lang="zh-CN" altLang="en-US" dirty="0">
              <a:solidFill>
                <a:schemeClr val="tx1"/>
              </a:solidFill>
              <a:latin typeface="+mj-lt"/>
              <a:ea typeface="全字库正楷体" panose="02010604000101010101" pitchFamily="2" charset="-122"/>
              <a:cs typeface="全字库正楷体" panose="0201060400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A1740AC4-8E0F-4233-A55B-FC5B5169B950}"/>
              </a:ext>
            </a:extLst>
          </p:cNvPr>
          <p:cNvSpPr txBox="1"/>
          <p:nvPr/>
        </p:nvSpPr>
        <p:spPr>
          <a:xfrm>
            <a:off x="1928173" y="3600003"/>
            <a:ext cx="569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+mj-lt"/>
                <a:ea typeface="全字库正楷体" panose="02010604000101010101" pitchFamily="2" charset="-122"/>
                <a:cs typeface="全字库正楷体" panose="02010604000101010101" pitchFamily="2" charset="-122"/>
              </a:rPr>
              <a:t>01 </a:t>
            </a:r>
            <a:endParaRPr lang="zh-CN" altLang="en-US" sz="2000" b="1" dirty="0">
              <a:solidFill>
                <a:schemeClr val="bg1"/>
              </a:solidFill>
              <a:latin typeface="+mj-lt"/>
              <a:ea typeface="全字库正楷体" panose="02010604000101010101" pitchFamily="2" charset="-122"/>
              <a:cs typeface="全字库正楷体" panose="0201060400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EAA9D7FB-1274-4C2C-B6B6-8832AC102C11}"/>
              </a:ext>
            </a:extLst>
          </p:cNvPr>
          <p:cNvSpPr txBox="1"/>
          <p:nvPr/>
        </p:nvSpPr>
        <p:spPr>
          <a:xfrm>
            <a:off x="5550530" y="3567034"/>
            <a:ext cx="569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+mj-lt"/>
                <a:ea typeface="全字库正楷体" panose="02010604000101010101" pitchFamily="2" charset="-122"/>
                <a:cs typeface="全字库正楷体" panose="02010604000101010101" pitchFamily="2" charset="-122"/>
              </a:rPr>
              <a:t>02</a:t>
            </a:r>
            <a:endParaRPr lang="zh-CN" altLang="en-US" sz="2000" b="1" dirty="0">
              <a:solidFill>
                <a:schemeClr val="bg1"/>
              </a:solidFill>
              <a:latin typeface="+mj-lt"/>
              <a:ea typeface="全字库正楷体" panose="02010604000101010101" pitchFamily="2" charset="-122"/>
              <a:cs typeface="全字库正楷体" panose="0201060400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38961456-D19E-4505-A5D1-DE465DA0AE27}"/>
              </a:ext>
            </a:extLst>
          </p:cNvPr>
          <p:cNvSpPr txBox="1"/>
          <p:nvPr/>
        </p:nvSpPr>
        <p:spPr>
          <a:xfrm>
            <a:off x="8951861" y="3600004"/>
            <a:ext cx="569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+mj-lt"/>
                <a:ea typeface="全字库正楷体" panose="02010604000101010101" pitchFamily="2" charset="-122"/>
                <a:cs typeface="全字库正楷体" panose="02010604000101010101" pitchFamily="2" charset="-122"/>
              </a:rPr>
              <a:t>03</a:t>
            </a:r>
            <a:endParaRPr lang="zh-CN" altLang="en-US" sz="2000" b="1" dirty="0">
              <a:solidFill>
                <a:schemeClr val="bg1"/>
              </a:solidFill>
              <a:latin typeface="+mj-lt"/>
              <a:ea typeface="全字库正楷体" panose="02010604000101010101" pitchFamily="2" charset="-122"/>
              <a:cs typeface="全字库正楷体" panose="02010604000101010101" pitchFamily="2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xmlns="" id="{F8E0D049-4C91-4EFD-91C2-65B9CE851B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98" y="749693"/>
            <a:ext cx="1818536" cy="171750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6F02E4B7-4334-4375-96BB-27F7A481F1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3144750" y="819916"/>
            <a:ext cx="1744182" cy="1647283"/>
          </a:xfrm>
          <a:prstGeom prst="rect">
            <a:avLst/>
          </a:prstGeom>
        </p:spPr>
      </p:pic>
      <p:grpSp>
        <p:nvGrpSpPr>
          <p:cNvPr id="36" name="组合 35">
            <a:extLst>
              <a:ext uri="{FF2B5EF4-FFF2-40B4-BE49-F238E27FC236}">
                <a16:creationId xmlns:a16="http://schemas.microsoft.com/office/drawing/2014/main" xmlns="" id="{EB2E0C28-67A1-4DCC-AEA7-0D2F498665F1}"/>
              </a:ext>
            </a:extLst>
          </p:cNvPr>
          <p:cNvGrpSpPr/>
          <p:nvPr/>
        </p:nvGrpSpPr>
        <p:grpSpPr>
          <a:xfrm>
            <a:off x="1739877" y="2399103"/>
            <a:ext cx="8426548" cy="804375"/>
            <a:chOff x="0" y="5716103"/>
            <a:chExt cx="11962390" cy="1141897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xmlns="" id="{D55ADADC-42E6-4FD2-A685-3E21480FE83C}"/>
                </a:ext>
              </a:extLst>
            </p:cNvPr>
            <p:cNvGrpSpPr/>
            <p:nvPr/>
          </p:nvGrpSpPr>
          <p:grpSpPr>
            <a:xfrm>
              <a:off x="0" y="5757791"/>
              <a:ext cx="6839480" cy="1100209"/>
              <a:chOff x="197963" y="5473122"/>
              <a:chExt cx="8609130" cy="1384878"/>
            </a:xfrm>
          </p:grpSpPr>
          <p:pic>
            <p:nvPicPr>
              <p:cNvPr id="27" name="图片 26">
                <a:extLst>
                  <a:ext uri="{FF2B5EF4-FFF2-40B4-BE49-F238E27FC236}">
                    <a16:creationId xmlns:a16="http://schemas.microsoft.com/office/drawing/2014/main" xmlns="" id="{8CA471B2-0680-401F-A7E7-B75839EA566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8679" y="5473124"/>
                <a:ext cx="2160716" cy="1384875"/>
              </a:xfrm>
              <a:prstGeom prst="rect">
                <a:avLst/>
              </a:prstGeom>
            </p:spPr>
          </p:pic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xmlns="" id="{C168CD0D-B371-4EDD-A1A3-4AA1521673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7963" y="5473125"/>
                <a:ext cx="2160716" cy="1384875"/>
              </a:xfrm>
              <a:prstGeom prst="rect">
                <a:avLst/>
              </a:prstGeom>
            </p:spPr>
          </p:pic>
          <p:pic>
            <p:nvPicPr>
              <p:cNvPr id="29" name="图片 28">
                <a:extLst>
                  <a:ext uri="{FF2B5EF4-FFF2-40B4-BE49-F238E27FC236}">
                    <a16:creationId xmlns:a16="http://schemas.microsoft.com/office/drawing/2014/main" xmlns="" id="{9D7B5CEB-77EB-4BE0-8D60-07A6FAA675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46377" y="5473122"/>
                <a:ext cx="2160716" cy="1384875"/>
              </a:xfrm>
              <a:prstGeom prst="rect">
                <a:avLst/>
              </a:prstGeom>
            </p:spPr>
          </p:pic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xmlns="" id="{1C34221A-EE69-4AE7-9189-933EC09E900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85661" y="5473123"/>
                <a:ext cx="2160716" cy="1384875"/>
              </a:xfrm>
              <a:prstGeom prst="rect">
                <a:avLst/>
              </a:prstGeom>
            </p:spPr>
          </p:pic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xmlns="" id="{33BA03E8-3F56-4B37-80B2-272CE8011B86}"/>
                </a:ext>
              </a:extLst>
            </p:cNvPr>
            <p:cNvGrpSpPr/>
            <p:nvPr/>
          </p:nvGrpSpPr>
          <p:grpSpPr>
            <a:xfrm>
              <a:off x="6839480" y="5716103"/>
              <a:ext cx="5122910" cy="1100208"/>
              <a:chOff x="197963" y="5473123"/>
              <a:chExt cx="6448414" cy="1384877"/>
            </a:xfrm>
          </p:grpSpPr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xmlns="" id="{08C583DE-FEFD-464F-8392-FCC1F290756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8679" y="5473124"/>
                <a:ext cx="2160716" cy="1384875"/>
              </a:xfrm>
              <a:prstGeom prst="rect">
                <a:avLst/>
              </a:prstGeom>
            </p:spPr>
          </p:pic>
          <p:pic>
            <p:nvPicPr>
              <p:cNvPr id="33" name="图片 32">
                <a:extLst>
                  <a:ext uri="{FF2B5EF4-FFF2-40B4-BE49-F238E27FC236}">
                    <a16:creationId xmlns:a16="http://schemas.microsoft.com/office/drawing/2014/main" xmlns="" id="{FAF35B12-AF80-48C0-B795-455921B45D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7963" y="5473125"/>
                <a:ext cx="2160716" cy="1384875"/>
              </a:xfrm>
              <a:prstGeom prst="rect">
                <a:avLst/>
              </a:prstGeom>
            </p:spPr>
          </p:pic>
          <p:pic>
            <p:nvPicPr>
              <p:cNvPr id="35" name="图片 34">
                <a:extLst>
                  <a:ext uri="{FF2B5EF4-FFF2-40B4-BE49-F238E27FC236}">
                    <a16:creationId xmlns:a16="http://schemas.microsoft.com/office/drawing/2014/main" xmlns="" id="{73F386D5-E279-4C5B-AE28-E8A82A1C6C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85661" y="5473123"/>
                <a:ext cx="2160716" cy="1384875"/>
              </a:xfrm>
              <a:prstGeom prst="rect">
                <a:avLst/>
              </a:prstGeom>
            </p:spPr>
          </p:pic>
        </p:grpSp>
      </p:grpSp>
      <p:sp>
        <p:nvSpPr>
          <p:cNvPr id="2" name="TextBox 1"/>
          <p:cNvSpPr txBox="1"/>
          <p:nvPr/>
        </p:nvSpPr>
        <p:spPr>
          <a:xfrm>
            <a:off x="4901676" y="1351169"/>
            <a:ext cx="19928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NỘI DUNG</a:t>
            </a:r>
          </a:p>
          <a:p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  BÀI HỌC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113633" y="4396643"/>
            <a:ext cx="2279737" cy="1549926"/>
          </a:xfrm>
          <a:prstGeom prst="roundRect">
            <a:avLst/>
          </a:prstGeom>
          <a:solidFill>
            <a:srgbClr val="FFC000"/>
          </a:solidFill>
          <a:ln>
            <a:solidFill>
              <a:srgbClr val="94B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: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606436" y="4342124"/>
            <a:ext cx="2279737" cy="1549926"/>
          </a:xfrm>
          <a:prstGeom prst="roundRect">
            <a:avLst/>
          </a:prstGeom>
          <a:solidFill>
            <a:srgbClr val="C00000"/>
          </a:solidFill>
          <a:ln>
            <a:solidFill>
              <a:srgbClr val="94B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: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154215" y="4426010"/>
            <a:ext cx="2279737" cy="1549926"/>
          </a:xfrm>
          <a:prstGeom prst="roundRect">
            <a:avLst/>
          </a:prstGeom>
          <a:solidFill>
            <a:srgbClr val="00B050"/>
          </a:solidFill>
          <a:ln>
            <a:solidFill>
              <a:srgbClr val="94BC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ỌAT ĐỘNG 3: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, VẬN DỤNG</a:t>
            </a:r>
          </a:p>
        </p:txBody>
      </p:sp>
    </p:spTree>
    <p:extLst>
      <p:ext uri="{BB962C8B-B14F-4D97-AF65-F5344CB8AC3E}">
        <p14:creationId xmlns:p14="http://schemas.microsoft.com/office/powerpoint/2010/main" val="22139970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2" grpId="0"/>
      <p:bldP spid="13" grpId="0"/>
      <p:bldP spid="14" grpId="0"/>
      <p:bldP spid="3" grpId="0" animBg="1"/>
      <p:bldP spid="34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kumimoji="0" lang="vi-VN" sz="3600" b="1" i="0" u="none" strike="noStrike" kern="1200" cap="none" spc="0" normalizeH="0" baseline="0" noProof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kumimoji="0" lang="en-US" sz="3600" b="1" i="0" u="none" strike="noStrike" kern="1200" cap="none" spc="0" normalizeH="0" baseline="0" noProof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xmlns="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sp>
        <p:nvSpPr>
          <p:cNvPr id="5" name="Flowchart: Summing Junction 4">
            <a:hlinkClick r:id="rId8" action="ppaction://hlinksldjump"/>
            <a:extLst>
              <a:ext uri="{FF2B5EF4-FFF2-40B4-BE49-F238E27FC236}">
                <a16:creationId xmlns:a16="http://schemas.microsoft.com/office/drawing/2014/main" xmlns="" id="{7CE0DEE4-25A2-41FD-9CF7-84B5A14CAB02}"/>
              </a:ext>
            </a:extLst>
          </p:cNvPr>
          <p:cNvSpPr/>
          <p:nvPr/>
        </p:nvSpPr>
        <p:spPr>
          <a:xfrm>
            <a:off x="10152185" y="6114928"/>
            <a:ext cx="1895572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085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BE973C7-E6B6-4429-9ED9-9491207ED6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4C40ECA-503D-423A-AD4D-FBD3817E23EA}"/>
              </a:ext>
            </a:extLst>
          </p:cNvPr>
          <p:cNvSpPr/>
          <p:nvPr/>
        </p:nvSpPr>
        <p:spPr>
          <a:xfrm>
            <a:off x="741370" y="804227"/>
            <a:ext cx="921912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HỘP QUÀ BÍ MẬT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14" name="Speech Bubble: Oval 13">
            <a:extLst>
              <a:ext uri="{FF2B5EF4-FFF2-40B4-BE49-F238E27FC236}">
                <a16:creationId xmlns:a16="http://schemas.microsoft.com/office/drawing/2014/main" xmlns="" id="{8011B1BB-920F-4E5F-B6E6-0DD6E29BB0CC}"/>
              </a:ext>
            </a:extLst>
          </p:cNvPr>
          <p:cNvSpPr/>
          <p:nvPr/>
        </p:nvSpPr>
        <p:spPr>
          <a:xfrm>
            <a:off x="444061" y="1941511"/>
            <a:ext cx="9328319" cy="3623733"/>
          </a:xfrm>
          <a:prstGeom prst="wedgeEllipseCallou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DB56D5BF-05E6-47E8-9549-9875552BD24D}"/>
              </a:ext>
            </a:extLst>
          </p:cNvPr>
          <p:cNvSpPr txBox="1"/>
          <p:nvPr/>
        </p:nvSpPr>
        <p:spPr>
          <a:xfrm>
            <a:off x="1490133" y="2765778"/>
            <a:ext cx="78006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93340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xmlns="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901" y="3893713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453" y="3463567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684" y="3838444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684" y="3463567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xmlns="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333" y="3812948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608" y="3429000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676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1758" y="42753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rId14" action="ppaction://hlinksldjump"/>
            <a:extLst>
              <a:ext uri="{FF2B5EF4-FFF2-40B4-BE49-F238E27FC236}">
                <a16:creationId xmlns:a16="http://schemas.microsoft.com/office/drawing/2014/main" xmlns="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702816" y="111208"/>
            <a:ext cx="9763760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  <a:buFontTx/>
              <a:buChar char="-"/>
            </a:pPr>
            <a:r>
              <a:rPr kumimoji="0" lang="vi-VN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âu hỏi 1: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xmlns="" id="{02105D08-1F14-416F-86C2-51DFEA1D8826}"/>
              </a:ext>
            </a:extLst>
          </p:cNvPr>
          <p:cNvSpPr/>
          <p:nvPr/>
        </p:nvSpPr>
        <p:spPr>
          <a:xfrm>
            <a:off x="723314" y="1546816"/>
            <a:ext cx="10745372" cy="288847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-176808" y="5516271"/>
            <a:ext cx="2438330" cy="250979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-33082" y="4384119"/>
            <a:ext cx="2310938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843" y="5582014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44" y="3698495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93249" y="413811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y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7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54799BFC-A394-43F0-AF87-1137EDB47A2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164357" y="240567"/>
            <a:ext cx="608658" cy="43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1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3311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27" grpId="0" animBg="1"/>
      <p:bldP spid="28" grpId="0" animBg="1"/>
      <p:bldP spid="9" grpId="0" animBg="1"/>
      <p:bldP spid="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à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ỗ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y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115684" y="359303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  <a:buFontTx/>
              <a:buNone/>
            </a:pP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vi-VN" sz="3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2: </a:t>
            </a:r>
            <a:r>
              <a:rPr lang="en-US" sz="3000" b="1" u="sng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000" b="1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b="1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b="1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000" b="1" u="sng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000" b="1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lvl="0"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9" name="Rectangle: Folded Corner 18">
            <a:extLst>
              <a:ext uri="{FF2B5EF4-FFF2-40B4-BE49-F238E27FC236}">
                <a16:creationId xmlns:a16="http://schemas.microsoft.com/office/drawing/2014/main" xmlns="" id="{EC8036A0-7C6D-45C1-9D6D-5B3273C3535C}"/>
              </a:ext>
            </a:extLst>
          </p:cNvPr>
          <p:cNvSpPr/>
          <p:nvPr/>
        </p:nvSpPr>
        <p:spPr>
          <a:xfrm>
            <a:off x="-55238" y="2316445"/>
            <a:ext cx="9891662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  <a:buFontTx/>
              <a:buNone/>
            </a:pP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</a:p>
          <a:p>
            <a:pPr>
              <a:spcBef>
                <a:spcPct val="50000"/>
              </a:spcBef>
            </a:pP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xmlns="" id="{37DAF25B-BFDD-46C6-B604-91484190BFD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164357" y="240567"/>
            <a:ext cx="608658" cy="43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11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7" grpId="0" animBg="1"/>
      <p:bldP spid="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5832513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TF66931380_Elementary school presentation_AAS_v4" id="{A1DE4719-C921-4876-B2FB-6B9A65FA4A71}" vid="{085AC972-F1A4-4B51-A582-8C15E7A46936}"/>
    </a:ext>
  </a:extLst>
</a:theme>
</file>

<file path=ppt/theme/theme7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itchFamily="34" charset="0"/>
          </a:defRPr>
        </a:defPPr>
      </a:lstStyle>
    </a:lnDef>
    <a:txDef>
      <a:spPr bwMode="auto">
        <a:gradFill rotWithShape="1">
          <a:gsLst>
            <a:gs pos="0">
              <a:srgbClr val="CC00FF">
                <a:alpha val="34000"/>
              </a:srgbClr>
            </a:gs>
            <a:gs pos="50000">
              <a:schemeClr val="bg1"/>
            </a:gs>
            <a:gs pos="100000">
              <a:srgbClr val="CC00FF">
                <a:alpha val="34000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ctr" eaLnBrk="1" hangingPunct="1">
          <a:spcBef>
            <a:spcPct val="50000"/>
          </a:spcBef>
          <a:defRPr sz="2400" dirty="0" err="1" smtClean="0">
            <a:solidFill>
              <a:srgbClr val="660066"/>
            </a:solidFill>
            <a:latin typeface=".VnTime" panose="020B7200000000000000" pitchFamily="34" charset="0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3</TotalTime>
  <Words>1707</Words>
  <Application>Microsoft Office PowerPoint</Application>
  <PresentationFormat>Custom</PresentationFormat>
  <Paragraphs>245</Paragraphs>
  <Slides>36</Slides>
  <Notes>4</Notes>
  <HiddenSlides>0</HiddenSlides>
  <MMClips>11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Office Theme</vt:lpstr>
      <vt:lpstr>1_Office Theme</vt:lpstr>
      <vt:lpstr>Default Design</vt:lpstr>
      <vt:lpstr>1_Default Design</vt:lpstr>
      <vt:lpstr>1_Slipstream</vt:lpstr>
      <vt:lpstr>2_Office Theme</vt:lpstr>
      <vt:lpstr>Balloon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ãn Sang</dc:creator>
  <cp:lastModifiedBy>abc</cp:lastModifiedBy>
  <cp:revision>65</cp:revision>
  <dcterms:created xsi:type="dcterms:W3CDTF">2021-08-16T17:48:21Z</dcterms:created>
  <dcterms:modified xsi:type="dcterms:W3CDTF">2022-02-25T04:36:24Z</dcterms:modified>
</cp:coreProperties>
</file>